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E12D4B" w14:textId="1F7D186A" w:rsidR="00090EE6" w:rsidRDefault="00090EE6" w:rsidP="00090EE6">
      <w:pPr>
        <w:spacing w:before="60" w:after="60" w:line="360" w:lineRule="auto"/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</w:pPr>
      <w:proofErr w:type="spellStart"/>
      <w:r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>Ngày</w:t>
      </w:r>
      <w:proofErr w:type="spellEnd"/>
      <w:r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>soạn</w:t>
      </w:r>
      <w:proofErr w:type="spellEnd"/>
      <w:r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>: 20/9/2025</w:t>
      </w:r>
    </w:p>
    <w:p w14:paraId="4C78279B" w14:textId="40A46EB3" w:rsidR="00090EE6" w:rsidRPr="00090EE6" w:rsidRDefault="00090EE6" w:rsidP="00090EE6">
      <w:pPr>
        <w:spacing w:before="60" w:after="60" w:line="360" w:lineRule="auto"/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</w:pPr>
      <w:proofErr w:type="spellStart"/>
      <w:r w:rsidRPr="00090EE6"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>Ngày</w:t>
      </w:r>
      <w:proofErr w:type="spellEnd"/>
      <w:r w:rsidRPr="00090EE6"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>dạy</w:t>
      </w:r>
      <w:proofErr w:type="spellEnd"/>
      <w:r w:rsidRPr="00090EE6"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>:</w:t>
      </w:r>
      <w:r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 xml:space="preserve"> 22/9/2025 – </w:t>
      </w:r>
      <w:proofErr w:type="spellStart"/>
      <w:r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>Lớp</w:t>
      </w:r>
      <w:proofErr w:type="spellEnd"/>
      <w:r>
        <w:rPr>
          <w:rFonts w:ascii="Times New Roman" w:eastAsia="Arial" w:hAnsi="Times New Roman" w:cs="Times New Roman"/>
          <w:bCs/>
          <w:kern w:val="0"/>
          <w:sz w:val="27"/>
          <w:szCs w:val="28"/>
          <w14:ligatures w14:val="none"/>
        </w:rPr>
        <w:t xml:space="preserve"> 8A</w:t>
      </w:r>
    </w:p>
    <w:p w14:paraId="38944E5C" w14:textId="507F4D10" w:rsidR="00090EE6" w:rsidRPr="00090EE6" w:rsidRDefault="00090EE6" w:rsidP="00090EE6">
      <w:pPr>
        <w:spacing w:before="60" w:after="60" w:line="360" w:lineRule="auto"/>
        <w:jc w:val="center"/>
        <w:rPr>
          <w:rFonts w:ascii="Times New Roman" w:eastAsia="Arial" w:hAnsi="Times New Roman" w:cs="Times New Roman"/>
          <w:b/>
          <w:bCs/>
          <w:kern w:val="0"/>
          <w:sz w:val="27"/>
          <w:szCs w:val="28"/>
          <w14:ligatures w14:val="none"/>
        </w:rPr>
      </w:pPr>
      <w:r w:rsidRPr="00090EE6">
        <w:rPr>
          <w:rFonts w:ascii="Times New Roman" w:eastAsia="Arial" w:hAnsi="Times New Roman" w:cs="Times New Roman"/>
          <w:b/>
          <w:bCs/>
          <w:kern w:val="0"/>
          <w:sz w:val="27"/>
          <w:szCs w:val="28"/>
          <w14:ligatures w14:val="none"/>
        </w:rPr>
        <w:t>TIẾT 5. BÀI 3: PHÉP CỘNG VÀ PHÉP TRỪ ĐA THỨC</w:t>
      </w:r>
    </w:p>
    <w:p w14:paraId="2C8EEC3A" w14:textId="134D9D63" w:rsidR="00090EE6" w:rsidRPr="00090EE6" w:rsidRDefault="00090EE6" w:rsidP="00090EE6">
      <w:pPr>
        <w:spacing w:before="60" w:after="60" w:line="360" w:lineRule="auto"/>
        <w:ind w:left="3420"/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</w:pP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Thời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gian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thực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hiện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: (0</w:t>
      </w:r>
      <w:r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1</w:t>
      </w:r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tiết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)</w:t>
      </w:r>
    </w:p>
    <w:p w14:paraId="02092785" w14:textId="77777777" w:rsidR="00090EE6" w:rsidRPr="00090EE6" w:rsidRDefault="00090EE6" w:rsidP="00090EE6">
      <w:pPr>
        <w:spacing w:before="60" w:after="60" w:line="360" w:lineRule="auto"/>
        <w:ind w:left="3420"/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</w:pPr>
    </w:p>
    <w:p w14:paraId="343DC081" w14:textId="77777777" w:rsidR="00090EE6" w:rsidRPr="00090EE6" w:rsidRDefault="00090EE6" w:rsidP="00090EE6">
      <w:pPr>
        <w:widowControl w:val="0"/>
        <w:spacing w:before="240" w:after="60" w:line="360" w:lineRule="auto"/>
        <w:jc w:val="both"/>
        <w:rPr>
          <w:rFonts w:ascii="Times New Roman" w:eastAsia="Times New Roman" w:hAnsi="Times New Roman" w:cs="Times New Roman"/>
          <w:b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14:ligatures w14:val="none"/>
        </w:rPr>
        <w:t xml:space="preserve">I. MỤC TIÊU: </w:t>
      </w:r>
    </w:p>
    <w:p w14:paraId="400EEEA1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  <w:t xml:space="preserve">1.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  <w:t>Năng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  <w:t>lực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  <w:t>:</w:t>
      </w:r>
    </w:p>
    <w:p w14:paraId="17E57833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>hiện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>phép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>tính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>cộng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>trừ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>đa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7"/>
          <w:szCs w:val="28"/>
          <w14:ligatures w14:val="none"/>
        </w:rPr>
        <w:t>thức</w:t>
      </w:r>
      <w:proofErr w:type="spellEnd"/>
    </w:p>
    <w:p w14:paraId="5940EA9B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kern w:val="0"/>
          <w:sz w:val="27"/>
          <w:szCs w:val="28"/>
          <w:lang w:val="vi-VN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:lang w:val="vi-VN"/>
          <w14:ligatures w14:val="none"/>
        </w:rPr>
        <w:t>2. Phẩm chất:</w:t>
      </w:r>
    </w:p>
    <w:p w14:paraId="2A753159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:lang w:val="vi-VN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vi-VN"/>
          <w14:ligatures w14:val="none"/>
        </w:rPr>
        <w:t>- Trung thực trong báo cáo kết quả.</w:t>
      </w:r>
    </w:p>
    <w:p w14:paraId="6CF2F287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:lang w:val="vi-VN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vi-VN"/>
          <w14:ligatures w14:val="none"/>
        </w:rPr>
        <w:t>- Có tinh thần trách nhiệm trong việc thực hiện nhiệm vụ được giao.</w:t>
      </w:r>
    </w:p>
    <w:p w14:paraId="3F4F2505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kern w:val="0"/>
          <w:sz w:val="27"/>
          <w:szCs w:val="28"/>
          <w:lang w:val="vi-VN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:lang w:val="vi-VN"/>
          <w14:ligatures w14:val="none"/>
        </w:rPr>
        <w:t>II. THIẾT BỊ DẠY HỌC VÀ HỌC LIỆU </w:t>
      </w:r>
    </w:p>
    <w:p w14:paraId="5A4C13F2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:lang w:val="vi-VN"/>
          <w14:ligatures w14:val="none"/>
        </w:rPr>
        <w:t>1. G</w:t>
      </w: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14:ligatures w14:val="none"/>
        </w:rPr>
        <w:t>V</w:t>
      </w: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:lang w:val="vi-VN"/>
          <w14:ligatures w14:val="none"/>
        </w:rPr>
        <w:t xml:space="preserve">: </w:t>
      </w: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14:ligatures w14:val="none"/>
        </w:rPr>
        <w:t xml:space="preserve"> 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Các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flie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rình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chiế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phiế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họ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ập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phấ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mà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…</w:t>
      </w:r>
    </w:p>
    <w:p w14:paraId="33A610AB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kern w:val="0"/>
          <w:sz w:val="27"/>
          <w:szCs w:val="28"/>
          <w:lang w:val="vi-VN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:lang w:val="vi-VN"/>
          <w14:ligatures w14:val="none"/>
        </w:rPr>
        <w:t>2. H</w:t>
      </w: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14:ligatures w14:val="none"/>
        </w:rPr>
        <w:t>S</w:t>
      </w:r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:lang w:val="vi-VN"/>
          <w14:ligatures w14:val="none"/>
        </w:rPr>
        <w:t xml:space="preserve">: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SGK,nháp,bút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ìm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hiể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rướ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bà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họ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.</w:t>
      </w:r>
    </w:p>
    <w:p w14:paraId="04DA3D3A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vi-VN"/>
          <w14:ligatures w14:val="none"/>
        </w:rPr>
        <w:t>III. T</w:t>
      </w: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>IẾN TRÌNH DẠY HỌC</w:t>
      </w:r>
    </w:p>
    <w:p w14:paraId="436B8A06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:lang w:val="vi-VN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>A</w:t>
      </w: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vi-VN"/>
          <w14:ligatures w14:val="none"/>
        </w:rPr>
        <w:t>. H</w:t>
      </w: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>OẠT ĐỘNG KHỞI ĐỘNG (MỞ ĐẦU)</w:t>
      </w:r>
      <w:r w:rsidRPr="00090EE6">
        <w:rPr>
          <w:rFonts w:ascii="Times New Roman" w:eastAsia="Times New Roman" w:hAnsi="Times New Roman" w:cs="Times New Roman"/>
          <w:vanish/>
          <w:color w:val="FFFFFF"/>
          <w:kern w:val="0"/>
          <w:sz w:val="27"/>
          <w:szCs w:val="28"/>
          <w:lang w:val="vi-VN"/>
          <w14:ligatures w14:val="none"/>
        </w:rPr>
        <w:t>ID132022KNTTSTT 66</w:t>
      </w:r>
    </w:p>
    <w:p w14:paraId="0F9AEB9D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vi-VN"/>
          <w14:ligatures w14:val="none"/>
        </w:rPr>
        <w:t xml:space="preserve">a) Mục tiêu: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Tạo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tình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huống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có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vấn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đề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dẫn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dắt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vào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bài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.</w:t>
      </w: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 xml:space="preserve"> </w:t>
      </w:r>
    </w:p>
    <w:p w14:paraId="454D9AEF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vi-VN"/>
          <w14:ligatures w14:val="none"/>
        </w:rPr>
        <w:t>b) Nội dung:</w:t>
      </w: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Giải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quyết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tình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huống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mở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đầu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.</w:t>
      </w:r>
    </w:p>
    <w:p w14:paraId="4D3DA5CE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vi-VN"/>
          <w14:ligatures w14:val="none"/>
        </w:rPr>
        <w:t>c) Sản phẩm:</w:t>
      </w: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Câu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trả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lời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của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học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sinh</w:t>
      </w:r>
      <w:proofErr w:type="spellEnd"/>
    </w:p>
    <w:p w14:paraId="510EA7A7" w14:textId="77777777" w:rsidR="00090EE6" w:rsidRPr="00090EE6" w:rsidRDefault="00090EE6" w:rsidP="00090EE6">
      <w:pPr>
        <w:widowControl w:val="0"/>
        <w:tabs>
          <w:tab w:val="left" w:pos="567"/>
          <w:tab w:val="left" w:pos="141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kern w:val="0"/>
          <w:sz w:val="27"/>
          <w:szCs w:val="28"/>
          <w:lang w:val="vi-VN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vi-VN"/>
          <w14:ligatures w14:val="none"/>
        </w:rPr>
        <w:t>d) Tổ chức thực hiện: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vi-VN"/>
          <w14:ligatures w14:val="none"/>
        </w:rPr>
        <w:t xml:space="preserve"> </w:t>
      </w:r>
    </w:p>
    <w:tbl>
      <w:tblPr>
        <w:tblW w:w="9355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7"/>
        <w:gridCol w:w="4678"/>
      </w:tblGrid>
      <w:tr w:rsidR="00090EE6" w:rsidRPr="00090EE6" w14:paraId="7C903E80" w14:textId="77777777" w:rsidTr="001754BE">
        <w:trPr>
          <w:tblHeader/>
        </w:trPr>
        <w:tc>
          <w:tcPr>
            <w:tcW w:w="4677" w:type="dxa"/>
            <w:shd w:val="clear" w:color="auto" w:fill="FFFFFF"/>
          </w:tcPr>
          <w:p w14:paraId="3A428703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vi-VN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vi-VN"/>
                <w14:ligatures w14:val="none"/>
              </w:rPr>
              <w:t>H</w:t>
            </w: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>OẠT ĐỘNG CỦA</w:t>
            </w: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vi-VN"/>
                <w14:ligatures w14:val="none"/>
              </w:rPr>
              <w:t xml:space="preserve"> GV - HS</w:t>
            </w:r>
          </w:p>
        </w:tc>
        <w:tc>
          <w:tcPr>
            <w:tcW w:w="4678" w:type="dxa"/>
            <w:shd w:val="clear" w:color="auto" w:fill="FFFFFF"/>
          </w:tcPr>
          <w:p w14:paraId="254253A9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vi-VN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>SẢN PHẨM DỰ KIẾN</w:t>
            </w:r>
          </w:p>
        </w:tc>
      </w:tr>
      <w:tr w:rsidR="00090EE6" w:rsidRPr="00090EE6" w14:paraId="7FA0EEB9" w14:textId="77777777" w:rsidTr="001754BE">
        <w:tc>
          <w:tcPr>
            <w:tcW w:w="4677" w:type="dxa"/>
          </w:tcPr>
          <w:p w14:paraId="44BAB8F9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gia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</w:p>
          <w:p w14:paraId="4A5707B1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hiế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ả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ộ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dung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ì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uố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ầ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iả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quy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07CEE5F9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</w:p>
          <w:p w14:paraId="27593EAD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lastRenderedPageBreak/>
              <w:t xml:space="preserve">Thả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ư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r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â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ì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uống</w:t>
            </w:r>
            <w:proofErr w:type="spellEnd"/>
          </w:p>
          <w:p w14:paraId="25C635B0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Bá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cá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ả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</w:p>
          <w:p w14:paraId="40065550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-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u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ghĩ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ờ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á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â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ỏ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ủ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iá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iê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.</w:t>
            </w:r>
          </w:p>
          <w:p w14:paraId="4E03B6A1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-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ớ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qua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á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é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â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ờ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ủ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ạ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.</w:t>
            </w:r>
          </w:p>
          <w:p w14:paraId="7F820CC9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định</w:t>
            </w:r>
            <w:proofErr w:type="spellEnd"/>
          </w:p>
          <w:p w14:paraId="3B31741B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-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the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dõ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hướ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dẫ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giú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đỡ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.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dẫ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dắ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và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6"/>
                <w:kern w:val="0"/>
                <w:sz w:val="27"/>
                <w:szCs w:val="28"/>
                <w14:ligatures w14:val="none"/>
              </w:rPr>
              <w:t>mới</w:t>
            </w:r>
            <w:proofErr w:type="spellEnd"/>
          </w:p>
        </w:tc>
        <w:tc>
          <w:tcPr>
            <w:tcW w:w="4678" w:type="dxa"/>
          </w:tcPr>
          <w:p w14:paraId="733FF7A9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lastRenderedPageBreak/>
              <w:t>P = 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–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+22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̀ Q = xy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–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+23</w:t>
            </w:r>
          </w:p>
          <w:p w14:paraId="780D1603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ạ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ữ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iá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ị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h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ướ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ủ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x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y.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qu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ượ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h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ạ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ư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ả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ướ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.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23"/>
              <w:gridCol w:w="923"/>
              <w:gridCol w:w="923"/>
              <w:gridCol w:w="924"/>
              <w:gridCol w:w="730"/>
            </w:tblGrid>
            <w:tr w:rsidR="00090EE6" w:rsidRPr="00090EE6" w14:paraId="32E671A9" w14:textId="77777777" w:rsidTr="001754BE">
              <w:tc>
                <w:tcPr>
                  <w:tcW w:w="923" w:type="dxa"/>
                </w:tcPr>
                <w:p w14:paraId="2912689A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x</w:t>
                  </w:r>
                </w:p>
              </w:tc>
              <w:tc>
                <w:tcPr>
                  <w:tcW w:w="923" w:type="dxa"/>
                </w:tcPr>
                <w:p w14:paraId="4243AAFF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1</w:t>
                  </w:r>
                </w:p>
              </w:tc>
              <w:tc>
                <w:tcPr>
                  <w:tcW w:w="923" w:type="dxa"/>
                </w:tcPr>
                <w:p w14:paraId="3903C451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-1</w:t>
                  </w:r>
                </w:p>
              </w:tc>
              <w:tc>
                <w:tcPr>
                  <w:tcW w:w="924" w:type="dxa"/>
                </w:tcPr>
                <w:p w14:paraId="608F1C6F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2</w:t>
                  </w:r>
                </w:p>
              </w:tc>
              <w:tc>
                <w:tcPr>
                  <w:tcW w:w="730" w:type="dxa"/>
                </w:tcPr>
                <w:p w14:paraId="6D42B353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1</w:t>
                  </w:r>
                </w:p>
              </w:tc>
            </w:tr>
            <w:tr w:rsidR="00090EE6" w:rsidRPr="00090EE6" w14:paraId="29D2D74D" w14:textId="77777777" w:rsidTr="001754BE">
              <w:tc>
                <w:tcPr>
                  <w:tcW w:w="923" w:type="dxa"/>
                </w:tcPr>
                <w:p w14:paraId="4DA339A2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lastRenderedPageBreak/>
                    <w:t>y</w:t>
                  </w:r>
                </w:p>
              </w:tc>
              <w:tc>
                <w:tcPr>
                  <w:tcW w:w="923" w:type="dxa"/>
                </w:tcPr>
                <w:p w14:paraId="09E6E282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-1</w:t>
                  </w:r>
                </w:p>
              </w:tc>
              <w:tc>
                <w:tcPr>
                  <w:tcW w:w="923" w:type="dxa"/>
                </w:tcPr>
                <w:p w14:paraId="798C42DB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1</w:t>
                  </w:r>
                </w:p>
              </w:tc>
              <w:tc>
                <w:tcPr>
                  <w:tcW w:w="924" w:type="dxa"/>
                </w:tcPr>
                <w:p w14:paraId="14EDBD27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1</w:t>
                  </w:r>
                </w:p>
              </w:tc>
              <w:tc>
                <w:tcPr>
                  <w:tcW w:w="730" w:type="dxa"/>
                </w:tcPr>
                <w:p w14:paraId="7F7E42BA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2</w:t>
                  </w:r>
                </w:p>
              </w:tc>
            </w:tr>
            <w:tr w:rsidR="00090EE6" w:rsidRPr="00090EE6" w14:paraId="1F9F5731" w14:textId="77777777" w:rsidTr="001754BE">
              <w:tc>
                <w:tcPr>
                  <w:tcW w:w="923" w:type="dxa"/>
                </w:tcPr>
                <w:p w14:paraId="189A7706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P</w:t>
                  </w:r>
                </w:p>
              </w:tc>
              <w:tc>
                <w:tcPr>
                  <w:tcW w:w="923" w:type="dxa"/>
                </w:tcPr>
                <w:p w14:paraId="78D4D0AE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19</w:t>
                  </w:r>
                </w:p>
              </w:tc>
              <w:tc>
                <w:tcPr>
                  <w:tcW w:w="923" w:type="dxa"/>
                </w:tcPr>
                <w:p w14:paraId="1756A98F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25</w:t>
                  </w:r>
                </w:p>
              </w:tc>
              <w:tc>
                <w:tcPr>
                  <w:tcW w:w="924" w:type="dxa"/>
                </w:tcPr>
                <w:p w14:paraId="72B3A0A6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38</w:t>
                  </w:r>
                </w:p>
              </w:tc>
              <w:tc>
                <w:tcPr>
                  <w:tcW w:w="730" w:type="dxa"/>
                </w:tcPr>
                <w:p w14:paraId="7026E801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22</w:t>
                  </w:r>
                </w:p>
              </w:tc>
            </w:tr>
            <w:tr w:rsidR="00090EE6" w:rsidRPr="00090EE6" w14:paraId="10ABB720" w14:textId="77777777" w:rsidTr="001754BE">
              <w:tc>
                <w:tcPr>
                  <w:tcW w:w="923" w:type="dxa"/>
                </w:tcPr>
                <w:p w14:paraId="3EE0AAC6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Q</w:t>
                  </w:r>
                </w:p>
              </w:tc>
              <w:tc>
                <w:tcPr>
                  <w:tcW w:w="923" w:type="dxa"/>
                </w:tcPr>
                <w:p w14:paraId="4C043BB4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26</w:t>
                  </w:r>
                </w:p>
              </w:tc>
              <w:tc>
                <w:tcPr>
                  <w:tcW w:w="923" w:type="dxa"/>
                </w:tcPr>
                <w:p w14:paraId="5973570F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20</w:t>
                  </w:r>
                </w:p>
              </w:tc>
              <w:tc>
                <w:tcPr>
                  <w:tcW w:w="924" w:type="dxa"/>
                </w:tcPr>
                <w:p w14:paraId="38DFBF27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17</w:t>
                  </w:r>
                </w:p>
              </w:tc>
              <w:tc>
                <w:tcPr>
                  <w:tcW w:w="730" w:type="dxa"/>
                </w:tcPr>
                <w:p w14:paraId="7AB519CD" w14:textId="77777777" w:rsidR="00090EE6" w:rsidRPr="00090EE6" w:rsidRDefault="00090EE6" w:rsidP="00090EE6">
                  <w:pPr>
                    <w:widowControl w:val="0"/>
                    <w:spacing w:before="60" w:after="60" w:line="360" w:lineRule="auto"/>
                    <w:jc w:val="center"/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</w:pPr>
                  <w:r w:rsidRPr="00090EE6">
                    <w:rPr>
                      <w:rFonts w:ascii="Times New Roman" w:eastAsia="Times New Roman" w:hAnsi="Times New Roman" w:cs="Times New Roman"/>
                      <w:kern w:val="0"/>
                      <w:sz w:val="27"/>
                      <w:szCs w:val="28"/>
                      <w14:ligatures w14:val="none"/>
                    </w:rPr>
                    <w:t>23</w:t>
                  </w:r>
                </w:p>
              </w:tc>
            </w:tr>
          </w:tbl>
          <w:p w14:paraId="269CFE99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                     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ả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</w:t>
            </w:r>
          </w:p>
          <w:p w14:paraId="6FE0015B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position w:val="-4"/>
                <w:sz w:val="27"/>
                <w:szCs w:val="28"/>
                <w14:ligatures w14:val="none"/>
              </w:rPr>
              <w:object w:dxaOrig="180" w:dyaOrig="279" w14:anchorId="47B289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3.95pt" o:ole="">
                  <v:imagedata r:id="rId5" o:title=""/>
                </v:shape>
                <o:OLEObject Type="Embed" ProgID="Equation.DSMT4" ShapeID="_x0000_i1025" DrawAspect="Content" ObjectID="_1819995604" r:id="rId6"/>
              </w:objec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</w:p>
        </w:tc>
      </w:tr>
    </w:tbl>
    <w:p w14:paraId="5BF33A59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lastRenderedPageBreak/>
        <w:t>B. HÌNH THÀNH KIẾN THỨC MỚI</w:t>
      </w:r>
    </w:p>
    <w:p w14:paraId="1D124E03" w14:textId="4AD90990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1. Hoạt động 1: Cộng và trừ hai đa thức</w:t>
      </w:r>
    </w:p>
    <w:p w14:paraId="62478F39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a) Mục tiêu: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  <w:t xml:space="preserve"> HS làm quen với cách cộng hai và trừ hai đa thức thông qua ví dụ cụ thể </w:t>
      </w:r>
    </w:p>
    <w:p w14:paraId="6E4E5825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b) Nội dung: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  <w:t xml:space="preserve"> Tìm hiểu về phép cộng, phép trừ trên đa thức.</w:t>
      </w:r>
    </w:p>
    <w:p w14:paraId="4E98667F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c) Sản phẩm: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  <w:t xml:space="preserve"> HS nêu được khái niệm và quy tắc cộng, trừ trên đa thức       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                  </w:t>
      </w:r>
    </w:p>
    <w:p w14:paraId="47A0F512" w14:textId="77777777" w:rsidR="00090EE6" w:rsidRPr="00090EE6" w:rsidRDefault="00090EE6" w:rsidP="00090EE6">
      <w:pPr>
        <w:widowControl w:val="0"/>
        <w:tabs>
          <w:tab w:val="left" w:pos="567"/>
          <w:tab w:val="left" w:pos="141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d) Tổ chức thực hiện: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090EE6" w:rsidRPr="00090EE6" w14:paraId="5B208945" w14:textId="77777777" w:rsidTr="001754BE">
        <w:tc>
          <w:tcPr>
            <w:tcW w:w="5529" w:type="dxa"/>
            <w:shd w:val="clear" w:color="auto" w:fill="FFFFFF"/>
          </w:tcPr>
          <w:p w14:paraId="04E692B4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nl-NL"/>
                <w14:ligatures w14:val="none"/>
              </w:rPr>
              <w:t>HOẠT ĐỘNG CỦA GV – HS</w:t>
            </w:r>
          </w:p>
        </w:tc>
        <w:tc>
          <w:tcPr>
            <w:tcW w:w="4394" w:type="dxa"/>
          </w:tcPr>
          <w:p w14:paraId="1C96AABB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>SẢN PHẨM DỰ KIẾN</w:t>
            </w:r>
          </w:p>
        </w:tc>
      </w:tr>
      <w:tr w:rsidR="00090EE6" w:rsidRPr="00090EE6" w14:paraId="09EC07A8" w14:textId="77777777" w:rsidTr="001754BE">
        <w:tc>
          <w:tcPr>
            <w:tcW w:w="5529" w:type="dxa"/>
          </w:tcPr>
          <w:p w14:paraId="0A3F04E5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gia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</w:p>
          <w:p w14:paraId="2EAB7D17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Chia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ớ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à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2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03EAA22B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1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ằ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ác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ậ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ổ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: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A+B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ỏ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ấ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goặ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ọ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ượ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5B5BF1AF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2: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ằ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ác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ậ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iệ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: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A- B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ỏ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ấ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goặ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ọ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ược</w:t>
            </w:r>
            <w:proofErr w:type="spellEnd"/>
          </w:p>
          <w:p w14:paraId="7153AAE7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31D04213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Thả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e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ư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r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qu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A+B, A-B</w:t>
            </w:r>
          </w:p>
          <w:p w14:paraId="1D83AAF2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Bá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cá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ả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</w:p>
          <w:p w14:paraId="5F41C9CC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lastRenderedPageBreak/>
              <w:t xml:space="preserve">- Các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ử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ạ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ê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ả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ì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ả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phẩ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ủ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mì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.</w:t>
            </w:r>
          </w:p>
          <w:p w14:paraId="79E786AD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-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ớ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qua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á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é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â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ờ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ủ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ạ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.</w:t>
            </w:r>
          </w:p>
          <w:p w14:paraId="42268672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định</w:t>
            </w:r>
            <w:proofErr w:type="spellEnd"/>
          </w:p>
          <w:p w14:paraId="5B0096F5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-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e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õ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ướ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ẫ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iú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ỡ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.</w:t>
            </w:r>
          </w:p>
          <w:p w14:paraId="40AC2326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nl-NL"/>
                <w14:ligatures w14:val="none"/>
              </w:rPr>
            </w:pPr>
          </w:p>
        </w:tc>
        <w:tc>
          <w:tcPr>
            <w:tcW w:w="4394" w:type="dxa"/>
          </w:tcPr>
          <w:p w14:paraId="26CD4318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lastRenderedPageBreak/>
              <w:t>A + B=5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+5x -3 +(xy-4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+5x-1)</w:t>
            </w:r>
          </w:p>
          <w:p w14:paraId="2B93C4D7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 5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y + 5x - 3 +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- 4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 +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5x – 1</w:t>
            </w:r>
          </w:p>
          <w:p w14:paraId="5EF32CC4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(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5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- 4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) + (5x +5x) +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- 3- 1</w:t>
            </w:r>
          </w:p>
          <w:p w14:paraId="3209520A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 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y +10x +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- 4 </w:t>
            </w:r>
          </w:p>
          <w:p w14:paraId="2A9D269F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A –B = 5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+5x -3 -(xy-4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+5x-1)</w:t>
            </w:r>
          </w:p>
          <w:p w14:paraId="69DF6532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 5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y + 5x - 3 –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+ 4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- 5x +1</w:t>
            </w:r>
          </w:p>
          <w:p w14:paraId="3A3A1B49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(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5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+ 4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)+(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5x-5x) –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– 3 +1</w:t>
            </w:r>
          </w:p>
          <w:p w14:paraId="62359D7A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9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y –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- 2</w:t>
            </w:r>
          </w:p>
          <w:p w14:paraId="3DE748FB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lastRenderedPageBreak/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: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ộ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(hay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ừ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)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a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ứ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ọ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ượ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a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kh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ố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a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h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ở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“+” 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( hay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ấ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“-”)</w:t>
            </w:r>
          </w:p>
          <w:p w14:paraId="6CE7A218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>Chú</w:t>
            </w:r>
            <w:proofErr w:type="spellEnd"/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 xml:space="preserve"> ý: </w:t>
            </w:r>
          </w:p>
          <w:p w14:paraId="0D42558D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-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Phép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cộng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đa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thức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cũng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như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có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các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this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chất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giao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hoán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và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hợp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tương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tự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như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phép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cộng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các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số</w:t>
            </w:r>
            <w:proofErr w:type="spellEnd"/>
            <w:r w:rsidRPr="00090EE6">
              <w:rPr>
                <w:rFonts w:ascii="Times New Roman" w:eastAsia="Calibri" w:hAnsi="Times New Roman" w:cs="Times New Roman"/>
                <w:bCs/>
                <w:kern w:val="0"/>
                <w:sz w:val="27"/>
                <w:szCs w:val="28"/>
                <w14:ligatures w14:val="none"/>
              </w:rPr>
              <w:t>.</w:t>
            </w:r>
          </w:p>
          <w:p w14:paraId="44D8CC2D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Cs/>
                <w:spacing w:val="-10"/>
                <w:kern w:val="0"/>
                <w:sz w:val="27"/>
                <w:szCs w:val="28"/>
                <w14:ligatures w14:val="none"/>
              </w:rPr>
              <w:t xml:space="preserve">- </w:t>
            </w:r>
            <w:proofErr w:type="spellStart"/>
            <w:r w:rsidRPr="00090EE6">
              <w:rPr>
                <w:rFonts w:ascii="Times New Roman" w:eastAsia="Calibri" w:hAnsi="Times New Roman" w:cs="Times New Roman"/>
                <w:bCs/>
                <w:spacing w:val="-10"/>
                <w:kern w:val="0"/>
                <w:sz w:val="27"/>
                <w:szCs w:val="28"/>
                <w14:ligatures w14:val="none"/>
              </w:rPr>
              <w:t>Với</w:t>
            </w:r>
            <w:proofErr w:type="spellEnd"/>
            <w:r w:rsidRPr="00090EE6">
              <w:rPr>
                <w:rFonts w:ascii="Times New Roman" w:eastAsia="Calibri" w:hAnsi="Times New Roman" w:cs="Times New Roman"/>
                <w:b/>
                <w:bCs/>
                <w:spacing w:val="-10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gramStart"/>
            <w:r w:rsidRPr="00090EE6">
              <w:rPr>
                <w:rFonts w:ascii="Times New Roman" w:eastAsia="Calibri" w:hAnsi="Times New Roman" w:cs="Times New Roman"/>
                <w:bCs/>
                <w:spacing w:val="-10"/>
                <w:kern w:val="0"/>
                <w:sz w:val="27"/>
                <w:szCs w:val="28"/>
                <w14:ligatures w14:val="none"/>
              </w:rPr>
              <w:t>A,B</w:t>
            </w:r>
            <w:proofErr w:type="gramEnd"/>
            <w:r w:rsidRPr="00090EE6">
              <w:rPr>
                <w:rFonts w:ascii="Times New Roman" w:eastAsia="Calibri" w:hAnsi="Times New Roman" w:cs="Times New Roman"/>
                <w:bCs/>
                <w:spacing w:val="-10"/>
                <w:kern w:val="0"/>
                <w:sz w:val="27"/>
                <w:szCs w:val="28"/>
                <w14:ligatures w14:val="none"/>
              </w:rPr>
              <w:t>,C</w:t>
            </w:r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>l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>nhữ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>đ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>thứ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>tù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 xml:space="preserve"> ý, ta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>có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0"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4C1DBEE7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vi-VN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A+ B+ C = (A + B) + C = A +(B+C)</w:t>
            </w:r>
          </w:p>
          <w:p w14:paraId="2C31749E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-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ế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A – B = C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̀ A = B + C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gượ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ạ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ế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A=B + C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̀ A – B= C</w:t>
            </w:r>
          </w:p>
          <w:p w14:paraId="00539CEE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Calibri" w:hAnsi="Times New Roman" w:cs="Times New Roman"/>
                <w:b/>
                <w:bCs/>
                <w:kern w:val="0"/>
                <w:position w:val="-1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(A, B, C là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ữ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ứ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ù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ý</w:t>
            </w:r>
          </w:p>
          <w:p w14:paraId="22B80D89" w14:textId="77777777" w:rsidR="00090EE6" w:rsidRPr="00090EE6" w:rsidRDefault="00090EE6" w:rsidP="00090EE6">
            <w:pPr>
              <w:widowControl w:val="0"/>
              <w:suppressAutoHyphens/>
              <w:spacing w:after="0" w:line="360" w:lineRule="auto"/>
              <w:rPr>
                <w:rFonts w:ascii="Times New Roman" w:eastAsia="Liberation Mono" w:hAnsi="Times New Roman" w:cs="Times New Roman"/>
                <w:kern w:val="0"/>
                <w:sz w:val="27"/>
                <w:szCs w:val="28"/>
                <w:lang w:eastAsia="zh-CN" w:bidi="hi-IN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</w:p>
        </w:tc>
      </w:tr>
    </w:tbl>
    <w:p w14:paraId="3EEE7373" w14:textId="1CFA154B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lastRenderedPageBreak/>
        <w:t xml:space="preserve">2  Hoạt động 2: Luyện tập cộng và trừ hai đa thức </w:t>
      </w:r>
    </w:p>
    <w:p w14:paraId="5CCFDE30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a) Mục tiêu: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  <w:t xml:space="preserve"> Củng cố kĩ năng cộng, trừ hai đa thức,</w:t>
      </w:r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giải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toán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liên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quan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đến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phép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cộng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và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trừ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đa</w:t>
      </w:r>
      <w:proofErr w:type="spellEnd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 xml:space="preserve"> </w:t>
      </w:r>
      <w:proofErr w:type="spellStart"/>
      <w:r w:rsidRPr="00090EE6">
        <w:rPr>
          <w:rFonts w:ascii="Times New Roman" w:eastAsia="Liberation Mono" w:hAnsi="Times New Roman" w:cs="Times New Roman"/>
          <w:kern w:val="0"/>
          <w:sz w:val="27"/>
          <w:szCs w:val="28"/>
          <w:lang w:eastAsia="zh-CN" w:bidi="hi-IN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  <w:t xml:space="preserve"> </w:t>
      </w:r>
    </w:p>
    <w:p w14:paraId="2D8BC85B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b) Nội dung:</w:t>
      </w:r>
    </w:p>
    <w:p w14:paraId="66921AA1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  <w:t>Luyện tập 1: Cho hai đa thức G = 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nl-NL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  <w:t>y - 3xy – 3 và H = 3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nl-NL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  <w:t xml:space="preserve">y + xy -0,5x + 5 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à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.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Hãy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ính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G +H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̀ G - H</w:t>
      </w:r>
    </w:p>
    <w:p w14:paraId="0E148EF3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Luyệ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ập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2: Rút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gọ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cá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giá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rị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biể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sa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ạ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x= 2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̀ y = -1 </w:t>
      </w:r>
    </w:p>
    <w:p w14:paraId="45BCA870" w14:textId="77777777" w:rsidR="00090EE6" w:rsidRPr="00090EE6" w:rsidRDefault="00090EE6" w:rsidP="00090EE6">
      <w:pPr>
        <w:widowControl w:val="0"/>
        <w:spacing w:before="60" w:after="60" w:line="360" w:lineRule="auto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       K = (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y + 2xy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14:ligatures w14:val="none"/>
        </w:rPr>
        <w:t>3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) – (7,5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14:ligatures w14:val="none"/>
        </w:rPr>
        <w:t>3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y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–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14:ligatures w14:val="none"/>
        </w:rPr>
        <w:t>3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) + (3xy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– 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y + 7,5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14:ligatures w14:val="none"/>
        </w:rPr>
        <w:t>3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y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)           </w:t>
      </w:r>
    </w:p>
    <w:p w14:paraId="7196B850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noProof/>
          <w:kern w:val="0"/>
          <w:sz w:val="27"/>
          <w:szCs w:val="28"/>
          <w14:ligatures w14:val="none"/>
        </w:rPr>
        <w:drawing>
          <wp:anchor distT="0" distB="0" distL="114300" distR="114300" simplePos="0" relativeHeight="251659264" behindDoc="0" locked="0" layoutInCell="1" allowOverlap="1" wp14:anchorId="5D578C72" wp14:editId="02B3DE24">
            <wp:simplePos x="0" y="0"/>
            <wp:positionH relativeFrom="column">
              <wp:posOffset>4416425</wp:posOffset>
            </wp:positionH>
            <wp:positionV relativeFrom="paragraph">
              <wp:posOffset>154305</wp:posOffset>
            </wp:positionV>
            <wp:extent cx="1686560" cy="727710"/>
            <wp:effectExtent l="0" t="0" r="8890" b="0"/>
            <wp:wrapSquare wrapText="bothSides"/>
            <wp:docPr id="2" name="Picture 2" descr="A blue triangle with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blue triangle with a white background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72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090EE6">
        <w:rPr>
          <w:rFonts w:ascii="Times New Roman" w:eastAsia="Arial" w:hAnsi="Times New Roman" w:cs="Times New Roman"/>
          <w:b/>
          <w:kern w:val="0"/>
          <w:sz w:val="27"/>
          <w:szCs w:val="28"/>
          <w14:ligatures w14:val="none"/>
        </w:rPr>
        <w:t>Bài</w:t>
      </w:r>
      <w:proofErr w:type="spellEnd"/>
      <w:r w:rsidRPr="00090EE6">
        <w:rPr>
          <w:rFonts w:ascii="Times New Roman" w:eastAsia="Arial" w:hAnsi="Times New Roman" w:cs="Times New Roman"/>
          <w:b/>
          <w:kern w:val="0"/>
          <w:sz w:val="27"/>
          <w:szCs w:val="28"/>
          <w14:ligatures w14:val="none"/>
        </w:rPr>
        <w:t xml:space="preserve"> 1:</w:t>
      </w:r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Tìm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độ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dài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cạnh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còn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thiếu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của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tam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giác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ở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Hình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7,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biết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rằng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tam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giác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có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chu vi </w:t>
      </w:r>
      <w:proofErr w:type="spellStart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>bằng</w:t>
      </w:r>
      <w:proofErr w:type="spellEnd"/>
      <w:r w:rsidRPr="00090EE6">
        <w:rPr>
          <w:rFonts w:ascii="Times New Roman" w:eastAsia="Arial" w:hAnsi="Times New Roman" w:cs="Times New Roman"/>
          <w:kern w:val="0"/>
          <w:sz w:val="27"/>
          <w:szCs w:val="28"/>
          <w14:ligatures w14:val="none"/>
        </w:rPr>
        <w:t xml:space="preserve"> 7x + 5y.</w:t>
      </w:r>
    </w:p>
    <w:p w14:paraId="3E29B6EB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 xml:space="preserve">c) Sản phẩm: 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  <w:t>Bài làm của HS</w:t>
      </w:r>
    </w:p>
    <w:p w14:paraId="615B37E6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 xml:space="preserve">d) Tổ chức thực hiện:                                                                              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090EE6" w:rsidRPr="00090EE6" w14:paraId="69EDAF2C" w14:textId="77777777" w:rsidTr="001754BE">
        <w:trPr>
          <w:tblHeader/>
        </w:trPr>
        <w:tc>
          <w:tcPr>
            <w:tcW w:w="5529" w:type="dxa"/>
            <w:shd w:val="clear" w:color="auto" w:fill="FFFFFF"/>
          </w:tcPr>
          <w:p w14:paraId="037C6D4B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nl-NL"/>
                <w14:ligatures w14:val="none"/>
              </w:rPr>
              <w:lastRenderedPageBreak/>
              <w:t>Hoạt động của GV - HS</w:t>
            </w:r>
          </w:p>
        </w:tc>
        <w:tc>
          <w:tcPr>
            <w:tcW w:w="4394" w:type="dxa"/>
            <w:shd w:val="clear" w:color="auto" w:fill="FFFFFF"/>
          </w:tcPr>
          <w:p w14:paraId="57797797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 xml:space="preserve">Tiến </w:t>
            </w:r>
            <w:proofErr w:type="spellStart"/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>trình</w:t>
            </w:r>
            <w:proofErr w:type="spellEnd"/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>nội</w:t>
            </w:r>
            <w:proofErr w:type="spellEnd"/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 xml:space="preserve"> dung</w:t>
            </w:r>
          </w:p>
        </w:tc>
      </w:tr>
      <w:tr w:rsidR="00090EE6" w:rsidRPr="00090EE6" w14:paraId="43AA677C" w14:textId="77777777" w:rsidTr="001754BE">
        <w:tc>
          <w:tcPr>
            <w:tcW w:w="5529" w:type="dxa"/>
          </w:tcPr>
          <w:p w14:paraId="5E662A96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gia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</w:p>
          <w:p w14:paraId="107CA326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Ch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i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uy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ê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phiế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</w:p>
          <w:p w14:paraId="188B9670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3E1711EA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 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à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iệ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á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â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161725F0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Bá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cá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ả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</w:p>
          <w:p w14:paraId="11171932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ọ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i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ê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ả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ì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3E2E3EB3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định</w:t>
            </w:r>
            <w:proofErr w:type="spellEnd"/>
          </w:p>
          <w:p w14:paraId="0F2820F6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-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e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õ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ướ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ẫ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iú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ỡ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.</w:t>
            </w:r>
          </w:p>
          <w:p w14:paraId="11853F3B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:lang w:val="nl-NL"/>
                <w14:ligatures w14:val="none"/>
              </w:rPr>
              <w:t xml:space="preserve"> Chú ý : 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t>Khi biết giá trị của A nên có thể tính giá trị của B để suy ra A+B. Tuy nhiên cách tính này phức tạp hơn</w:t>
            </w:r>
          </w:p>
        </w:tc>
        <w:tc>
          <w:tcPr>
            <w:tcW w:w="4394" w:type="dxa"/>
          </w:tcPr>
          <w:p w14:paraId="3FD7874F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uy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</w:t>
            </w:r>
          </w:p>
          <w:p w14:paraId="4A6EC979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 +H = 4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y 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-  2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 -0,5x +2</w:t>
            </w:r>
          </w:p>
          <w:p w14:paraId="173416C1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 – H = -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– 4xy +0,5x - 8</w:t>
            </w:r>
          </w:p>
          <w:p w14:paraId="44599DE4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uy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2</w:t>
            </w:r>
          </w:p>
          <w:p w14:paraId="3D0AFB03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K=5xy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3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+ 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3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, K=-2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kh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x=2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̀ y = -1</w:t>
            </w:r>
          </w:p>
          <w:p w14:paraId="694C6AFE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  <w:t>Bài 1: Gọi A là độ dài cạnh còn thiếu của tam giác ta có:</w:t>
            </w:r>
          </w:p>
          <w:p w14:paraId="33B1885D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  <w:t>A + 3x –y + x + 2y = 7x + 5y</w:t>
            </w:r>
          </w:p>
          <w:p w14:paraId="3CC91574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  <w:sym w:font="Symbol" w:char="F0DB"/>
            </w:r>
            <w:r w:rsidRPr="00090EE6"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  <w:t xml:space="preserve"> A =7x + 5y - 3x + y - x - 2y</w:t>
            </w:r>
          </w:p>
          <w:p w14:paraId="0948C96D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  <w:t>= 3x + 4y</w:t>
            </w:r>
          </w:p>
          <w:p w14:paraId="48641C9C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Cs/>
                <w:kern w:val="0"/>
                <w:sz w:val="27"/>
                <w:szCs w:val="28"/>
                <w:lang w:val="nl-NL"/>
                <w14:ligatures w14:val="none"/>
              </w:rPr>
            </w:pPr>
          </w:p>
        </w:tc>
      </w:tr>
    </w:tbl>
    <w:p w14:paraId="7B50DF94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 xml:space="preserve">Dặn dò: 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  <w:t>Nhắc lại</w:t>
      </w: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Cộng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(hay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rừ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)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ha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là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gọ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ã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ã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nhậ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ượ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sa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kh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nố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ha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ã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cho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bở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“+” ( hay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dấ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“-”).</w:t>
      </w:r>
    </w:p>
    <w:p w14:paraId="689E214E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C. HOẠT ĐỘNG LUYỆN TẬP</w:t>
      </w:r>
    </w:p>
    <w:p w14:paraId="1570A6F3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a) Mục tiêu: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  <w:t xml:space="preserve"> Củng cố kĩ năng cộng, trừ hai đa thức, tính giá trị biểu thức sau khi rút gọn, rút  gọn biểu thức.</w:t>
      </w:r>
    </w:p>
    <w:p w14:paraId="1DC16430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 xml:space="preserve">b) Nội dung: 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  <w:t>Giải bài tập SGK 1.14 đến 1.17</w:t>
      </w:r>
    </w:p>
    <w:p w14:paraId="1F2D49D9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 xml:space="preserve">c) Sản phẩm: 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:lang w:val="nl-NL"/>
          <w14:ligatures w14:val="none"/>
        </w:rPr>
        <w:t>HS giải được các bài toán cơ bản trong SGK</w:t>
      </w:r>
    </w:p>
    <w:p w14:paraId="2776DD74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nl-NL"/>
          <w14:ligatures w14:val="none"/>
        </w:rPr>
        <w:t>d) Tổ chức thực hiện: 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090EE6" w:rsidRPr="00090EE6" w14:paraId="22640D22" w14:textId="77777777" w:rsidTr="001754BE">
        <w:trPr>
          <w:tblHeader/>
        </w:trPr>
        <w:tc>
          <w:tcPr>
            <w:tcW w:w="5529" w:type="dxa"/>
            <w:shd w:val="clear" w:color="auto" w:fill="FFFFFF"/>
          </w:tcPr>
          <w:p w14:paraId="161A79E5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nl-NL"/>
                <w14:ligatures w14:val="none"/>
              </w:rPr>
              <w:t>HOẠT ĐỘNG CỦA GV - HS</w:t>
            </w:r>
          </w:p>
        </w:tc>
        <w:tc>
          <w:tcPr>
            <w:tcW w:w="4394" w:type="dxa"/>
            <w:shd w:val="clear" w:color="auto" w:fill="FFFFFF"/>
          </w:tcPr>
          <w:p w14:paraId="10C2F600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>SẢN PHẨM DỰ KIẾN</w:t>
            </w:r>
          </w:p>
        </w:tc>
      </w:tr>
      <w:tr w:rsidR="00090EE6" w:rsidRPr="00090EE6" w14:paraId="2989A9A6" w14:textId="77777777" w:rsidTr="001754BE">
        <w:trPr>
          <w:trHeight w:val="817"/>
        </w:trPr>
        <w:tc>
          <w:tcPr>
            <w:tcW w:w="5529" w:type="dxa"/>
          </w:tcPr>
          <w:p w14:paraId="73588E7E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gia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</w:p>
          <w:p w14:paraId="275F5A02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Ch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i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uy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ê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phiế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</w:p>
          <w:p w14:paraId="100CB74D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4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5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oạ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ộ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</w:p>
          <w:p w14:paraId="52E0BDC4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lastRenderedPageBreak/>
              <w:t xml:space="preserve">*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12DCFC45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1: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4 A + B, ý a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5</w:t>
            </w:r>
          </w:p>
          <w:p w14:paraId="42C6A467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2: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4 A – B, ý b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5</w:t>
            </w:r>
          </w:p>
          <w:p w14:paraId="599DEC3E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6, 1.17 </w:t>
            </w:r>
          </w:p>
          <w:p w14:paraId="1A7CE4C9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 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à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iệ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á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â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</w:p>
          <w:p w14:paraId="4461B9D4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Bá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cá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ả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</w:p>
          <w:p w14:paraId="7422C671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Các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ử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ạ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ê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ì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4, 1.15</w:t>
            </w:r>
          </w:p>
          <w:p w14:paraId="7523C160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2 Học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i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ê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ả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ì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6, 1.17.</w:t>
            </w:r>
          </w:p>
          <w:p w14:paraId="77BE8877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định</w:t>
            </w:r>
            <w:proofErr w:type="spellEnd"/>
          </w:p>
          <w:p w14:paraId="63864287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-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e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õ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ướ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ẫ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iú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ỡ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.</w:t>
            </w:r>
          </w:p>
          <w:p w14:paraId="30B31447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</w:p>
          <w:p w14:paraId="611DBC76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:lang w:val="nl-NL"/>
                <w14:ligatures w14:val="none"/>
              </w:rPr>
              <w:t xml:space="preserve"> Chú ý : 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t>Khi biết giá trị của A nên có thể tính giá trị của B để suy ra A+B. Tuy nhiên cách tính này phức tạp hơn</w:t>
            </w:r>
          </w:p>
        </w:tc>
        <w:tc>
          <w:tcPr>
            <w:tcW w:w="4394" w:type="dxa"/>
          </w:tcPr>
          <w:p w14:paraId="4CD3DE72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lastRenderedPageBreak/>
              <w:t>Bài 1.14:</w:t>
            </w:r>
          </w:p>
          <w:p w14:paraId="7709A49C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t>P +Q = 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:lang w:val="nl-NL"/>
                <w14:ligatures w14:val="none"/>
              </w:rPr>
              <w:t>3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t xml:space="preserve"> + 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:lang w:val="nl-NL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t>y – xy - 3</w:t>
            </w:r>
          </w:p>
          <w:p w14:paraId="47FCF5C6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t>P – Q = 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:lang w:val="nl-NL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t>y – 2xy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:lang w:val="nl-NL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t xml:space="preserve"> + xy + 9</w:t>
            </w:r>
          </w:p>
          <w:p w14:paraId="4E6D8592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lastRenderedPageBreak/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5: </w:t>
            </w:r>
          </w:p>
          <w:p w14:paraId="5AAA074E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a) (x – y) + (y – z) + (z – x)</w:t>
            </w:r>
          </w:p>
          <w:p w14:paraId="47E7304D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 x – y + y – z + z – x = 0</w:t>
            </w:r>
          </w:p>
          <w:p w14:paraId="0B34C235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) (2x – 3y) + (2y – 3z) + (2z – 3x)</w:t>
            </w:r>
          </w:p>
          <w:p w14:paraId="020B22A1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 2x – 3y + 2y – 3z + 2z – 3x</w:t>
            </w:r>
          </w:p>
          <w:p w14:paraId="003C36E2" w14:textId="77777777" w:rsidR="00090EE6" w:rsidRPr="00090EE6" w:rsidRDefault="00090EE6" w:rsidP="00090EE6">
            <w:pPr>
              <w:widowControl w:val="0"/>
              <w:spacing w:before="60" w:after="6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= - (x + y +z)                        </w:t>
            </w:r>
          </w:p>
          <w:p w14:paraId="21123F04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  <w:t>Bài1.16: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       </w:t>
            </w:r>
          </w:p>
          <w:p w14:paraId="54084ECB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M – 5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+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z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=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+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– 3xyz + 5</w:t>
            </w:r>
          </w:p>
          <w:p w14:paraId="5DC3A33A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sym w:font="Symbol" w:char="F0DB"/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M =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+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–3xyz+5 + 5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–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z</w:t>
            </w:r>
            <w:proofErr w:type="spellEnd"/>
          </w:p>
          <w:p w14:paraId="3559CDF9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= 7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– 4xyz +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y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+ 5</w:t>
            </w:r>
          </w:p>
          <w:p w14:paraId="513FA47F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1.17: </w:t>
            </w:r>
          </w:p>
          <w:p w14:paraId="11966A37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Taị x = 0,5; y = -2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̀ z =1 ta có: </w:t>
            </w:r>
          </w:p>
          <w:p w14:paraId="52757DCC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A = [2.0,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5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.(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-2)] 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+[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3.0,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5 .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(-2).1] – [2.0,5] + 5 = 0</w:t>
            </w:r>
          </w:p>
          <w:p w14:paraId="0067CF55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A + B = [6.0,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5.(</w:t>
            </w:r>
            <w:proofErr w:type="gram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-2).1] – 0,5 + 1 = 5,5</w:t>
            </w:r>
          </w:p>
        </w:tc>
      </w:tr>
    </w:tbl>
    <w:p w14:paraId="213E20DF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lastRenderedPageBreak/>
        <w:t xml:space="preserve">D. HOẠT ĐỘNG VẬN DỤNG </w:t>
      </w:r>
    </w:p>
    <w:p w14:paraId="677FCB86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 xml:space="preserve">a) </w:t>
      </w: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>Mục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>tiêu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>: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HS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ượ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làm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que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ớ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iệ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ứng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dụng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kiế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ể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giả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quyết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một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số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ấ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ề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ự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iễ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liê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qua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ế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kiế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ừ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họ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. Qua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ó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hình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ành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năng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lự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ư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duy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giả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quyết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ấ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ề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ự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iễ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gắ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liề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ớ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kiế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vừ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họ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.</w:t>
      </w:r>
    </w:p>
    <w:p w14:paraId="2CAFBC95" w14:textId="77777777" w:rsidR="00090EE6" w:rsidRPr="00090EE6" w:rsidRDefault="00090EE6" w:rsidP="00090EE6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 xml:space="preserve">b) </w:t>
      </w: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>Nội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 xml:space="preserve"> dung: </w:t>
      </w:r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HS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thực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hiện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nhiệm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vụ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ở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nhà</w:t>
      </w:r>
      <w:proofErr w:type="spellEnd"/>
    </w:p>
    <w:p w14:paraId="6CE25EFE" w14:textId="77777777" w:rsidR="00090EE6" w:rsidRPr="00090EE6" w:rsidRDefault="00090EE6" w:rsidP="00090EE6">
      <w:pPr>
        <w:widowControl w:val="0"/>
        <w:spacing w:before="60" w:after="60" w:line="256" w:lineRule="auto"/>
        <w:contextualSpacing/>
        <w:jc w:val="both"/>
        <w:rPr>
          <w:rFonts w:ascii="Times New Roman" w:eastAsia="Arial" w:hAnsi="Times New Roman" w:cs="Times New Roman"/>
          <w:spacing w:val="-6"/>
          <w:kern w:val="0"/>
          <w:sz w:val="27"/>
          <w:szCs w:val="28"/>
          <w:lang w:val="vi-VN"/>
          <w14:ligatures w14:val="none"/>
        </w:rPr>
      </w:pPr>
      <w:r w:rsidRPr="00090EE6">
        <w:rPr>
          <w:rFonts w:ascii="Times New Roman" w:eastAsia="Arial" w:hAnsi="Times New Roman" w:cs="Times New Roman"/>
          <w:b/>
          <w:bCs/>
          <w:spacing w:val="-6"/>
          <w:kern w:val="0"/>
          <w:sz w:val="27"/>
          <w:szCs w:val="28"/>
          <w14:ligatures w14:val="none"/>
        </w:rPr>
        <w:t xml:space="preserve">c) </w:t>
      </w:r>
      <w:r w:rsidRPr="00090EE6">
        <w:rPr>
          <w:rFonts w:ascii="Times New Roman" w:eastAsia="Arial" w:hAnsi="Times New Roman" w:cs="Times New Roman"/>
          <w:b/>
          <w:bCs/>
          <w:spacing w:val="-6"/>
          <w:kern w:val="0"/>
          <w:sz w:val="27"/>
          <w:szCs w:val="28"/>
          <w:lang w:val="vi-VN"/>
          <w14:ligatures w14:val="none"/>
        </w:rPr>
        <w:t xml:space="preserve">Sản phẩm: </w:t>
      </w:r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HS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vận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dụng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được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các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kiến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đã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học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để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giải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quyết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các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vấn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đề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GV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đặt</w:t>
      </w:r>
      <w:proofErr w:type="spellEnd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Arial" w:hAnsi="Times New Roman" w:cs="Times New Roman"/>
          <w:bCs/>
          <w:spacing w:val="-6"/>
          <w:kern w:val="0"/>
          <w:sz w:val="27"/>
          <w:szCs w:val="28"/>
          <w14:ligatures w14:val="none"/>
        </w:rPr>
        <w:t>ra</w:t>
      </w:r>
      <w:proofErr w:type="spellEnd"/>
    </w:p>
    <w:p w14:paraId="43631F53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vi-VN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:lang w:val="vi-VN"/>
          <w14:ligatures w14:val="none"/>
        </w:rPr>
        <w:t>d) Tổ chức thực hiện: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090EE6" w:rsidRPr="00090EE6" w14:paraId="29AAA11C" w14:textId="77777777" w:rsidTr="001754BE">
        <w:trPr>
          <w:tblHeader/>
        </w:trPr>
        <w:tc>
          <w:tcPr>
            <w:tcW w:w="5529" w:type="dxa"/>
            <w:shd w:val="clear" w:color="auto" w:fill="FFFFFF"/>
          </w:tcPr>
          <w:p w14:paraId="4CB5801A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vi-VN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vi-VN"/>
                <w14:ligatures w14:val="none"/>
              </w:rPr>
              <w:t>H</w:t>
            </w: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>OẠT ĐỘNG CỦA</w:t>
            </w: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:lang w:val="vi-VN"/>
                <w14:ligatures w14:val="none"/>
              </w:rPr>
              <w:t xml:space="preserve"> GV - HS</w:t>
            </w:r>
          </w:p>
        </w:tc>
        <w:tc>
          <w:tcPr>
            <w:tcW w:w="4394" w:type="dxa"/>
            <w:shd w:val="clear" w:color="auto" w:fill="FFFFFF"/>
          </w:tcPr>
          <w:p w14:paraId="6A005430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Calibri" w:hAnsi="Times New Roman" w:cs="Times New Roman"/>
                <w:b/>
                <w:bCs/>
                <w:kern w:val="0"/>
                <w:sz w:val="27"/>
                <w:szCs w:val="28"/>
                <w14:ligatures w14:val="none"/>
              </w:rPr>
              <w:t>SẢN PHẨM DỰ KIẾN</w:t>
            </w:r>
          </w:p>
        </w:tc>
      </w:tr>
      <w:tr w:rsidR="00090EE6" w:rsidRPr="00090EE6" w14:paraId="7AE971F7" w14:textId="77777777" w:rsidTr="001754BE">
        <w:tc>
          <w:tcPr>
            <w:tcW w:w="5529" w:type="dxa"/>
          </w:tcPr>
          <w:p w14:paraId="11F389B0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gia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ập</w:t>
            </w:r>
            <w:proofErr w:type="spellEnd"/>
          </w:p>
          <w:p w14:paraId="46F5E899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lastRenderedPageBreak/>
              <w:t xml:space="preserve">   Gia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h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ề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a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:</w:t>
            </w:r>
          </w:p>
          <w:p w14:paraId="62E9103E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Nv1: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ổ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quá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kiế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ừ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ọc</w:t>
            </w:r>
            <w:proofErr w:type="spellEnd"/>
          </w:p>
          <w:p w14:paraId="2221127C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Nv2: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ì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iả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ê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á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ạ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oá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ộ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ừ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a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c</w:t>
            </w:r>
            <w:proofErr w:type="spellEnd"/>
          </w:p>
          <w:p w14:paraId="69CEF177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cá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ân</w:t>
            </w:r>
            <w:proofErr w:type="spellEnd"/>
          </w:p>
          <w:p w14:paraId="43125AF1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 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ả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ề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ác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ực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iệ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iệ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ụ</w:t>
            </w:r>
            <w:proofErr w:type="spellEnd"/>
          </w:p>
          <w:p w14:paraId="32379AEE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 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e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õ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ướ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ẫ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/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giú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kị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ời</w:t>
            </w:r>
            <w:proofErr w:type="spellEnd"/>
          </w:p>
          <w:p w14:paraId="1A3F6BF6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Báo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cá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thả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</w:p>
          <w:p w14:paraId="0E1D8B7F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  HS/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óm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á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á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quả</w:t>
            </w:r>
            <w:proofErr w:type="spellEnd"/>
          </w:p>
          <w:p w14:paraId="1E7D336C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  HS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ớp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eo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dõ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ét</w:t>
            </w:r>
            <w:proofErr w:type="spellEnd"/>
          </w:p>
          <w:p w14:paraId="442A771F" w14:textId="77777777" w:rsidR="00090EE6" w:rsidRPr="00090EE6" w:rsidRDefault="00090EE6" w:rsidP="00090EE6">
            <w:pPr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*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lu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,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b/>
                <w:kern w:val="0"/>
                <w:sz w:val="27"/>
                <w:szCs w:val="28"/>
                <w14:ligatures w14:val="none"/>
              </w:rPr>
              <w:t>định</w:t>
            </w:r>
            <w:proofErr w:type="spellEnd"/>
          </w:p>
          <w:p w14:paraId="2C28C5A4" w14:textId="77777777" w:rsidR="00090EE6" w:rsidRPr="00090EE6" w:rsidRDefault="00090EE6" w:rsidP="00090EE6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- GV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nhậ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xé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và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lư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ý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nhữ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sa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só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(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nế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có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)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sa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mỗ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bà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spacing w:val="-18"/>
                <w:kern w:val="0"/>
                <w:sz w:val="27"/>
                <w:szCs w:val="28"/>
                <w14:ligatures w14:val="none"/>
              </w:rPr>
              <w:t>.</w:t>
            </w:r>
          </w:p>
        </w:tc>
        <w:tc>
          <w:tcPr>
            <w:tcW w:w="4394" w:type="dxa"/>
          </w:tcPr>
          <w:p w14:paraId="3332F534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lastRenderedPageBreak/>
              <w:t>Giả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quy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ình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uố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ban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đầu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:</w:t>
            </w:r>
          </w:p>
          <w:p w14:paraId="44F59073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lastRenderedPageBreak/>
              <w:t xml:space="preserve">Ta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ó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P + Q = (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– xy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 + 22) + (xy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 – 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+ 23)</w:t>
            </w:r>
          </w:p>
          <w:p w14:paraId="1BB36D56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 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– xy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 + 22 + xy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 – 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+ 23</w:t>
            </w:r>
          </w:p>
          <w:p w14:paraId="4D7642C0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= (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 – 2x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y) + (xy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 – xy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vertAlign w:val="superscript"/>
                <w14:ligatures w14:val="none"/>
              </w:rPr>
              <w:t>2</w:t>
            </w: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) + 23 + 22 = 45.</w:t>
            </w:r>
          </w:p>
          <w:p w14:paraId="4CEB96AB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Ta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xé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ừ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ộ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o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ả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rê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, ta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ó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:</w:t>
            </w:r>
          </w:p>
          <w:p w14:paraId="04FFEC93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•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ộ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hấ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: P + Q = 19 + 26 = 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45;</w:t>
            </w:r>
            <w:proofErr w:type="gramEnd"/>
          </w:p>
          <w:p w14:paraId="69237DB2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•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ộ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ha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: P + Q = 25 + 20 = 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45;</w:t>
            </w:r>
            <w:proofErr w:type="gramEnd"/>
          </w:p>
          <w:p w14:paraId="1199FBA5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•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ộ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: P + Q = 38 + 17 = </w:t>
            </w:r>
            <w:proofErr w:type="gram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55;</w:t>
            </w:r>
            <w:proofErr w:type="gramEnd"/>
          </w:p>
          <w:p w14:paraId="5B57A495" w14:textId="77777777" w:rsidR="00090EE6" w:rsidRPr="00090EE6" w:rsidRDefault="00090EE6" w:rsidP="00090EE6">
            <w:pPr>
              <w:spacing w:after="0" w:line="360" w:lineRule="auto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</w:pPr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•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ộ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ư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: P + Q = 22 + 23 = 45.</w:t>
            </w:r>
          </w:p>
          <w:p w14:paraId="4C51D872" w14:textId="77777777" w:rsidR="00090EE6" w:rsidRPr="00090EE6" w:rsidRDefault="00090EE6" w:rsidP="00090EE6">
            <w:pPr>
              <w:widowControl w:val="0"/>
              <w:spacing w:before="60" w:after="60"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:lang w:val="nl-NL"/>
                <w14:ligatures w14:val="none"/>
              </w:rPr>
            </w:pP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Vì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ổ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P + Q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luô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ằng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45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nên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ộ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thứ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ba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có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kết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quả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 xml:space="preserve"> </w:t>
            </w:r>
            <w:proofErr w:type="spellStart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sai</w:t>
            </w:r>
            <w:proofErr w:type="spellEnd"/>
            <w:r w:rsidRPr="00090EE6">
              <w:rPr>
                <w:rFonts w:ascii="Times New Roman" w:eastAsia="Times New Roman" w:hAnsi="Times New Roman" w:cs="Times New Roman"/>
                <w:kern w:val="0"/>
                <w:sz w:val="27"/>
                <w:szCs w:val="28"/>
                <w14:ligatures w14:val="none"/>
              </w:rPr>
              <w:t>.</w:t>
            </w:r>
          </w:p>
        </w:tc>
      </w:tr>
    </w:tbl>
    <w:p w14:paraId="68C607CA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lastRenderedPageBreak/>
        <w:t>Củng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>cố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 xml:space="preserve">: 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Nhắc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lại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phép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cộng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trừ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hai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bCs/>
          <w:kern w:val="0"/>
          <w:sz w:val="27"/>
          <w:szCs w:val="28"/>
          <w14:ligatures w14:val="none"/>
        </w:rPr>
        <w:t>:</w:t>
      </w:r>
    </w:p>
    <w:p w14:paraId="1025C25A" w14:textId="77777777" w:rsidR="00090EE6" w:rsidRPr="00090EE6" w:rsidRDefault="00090EE6" w:rsidP="00090EE6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  <w:t>Bước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  <w:t xml:space="preserve"> 1: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Bỏ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dấu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ngoặ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(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sử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dụ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quy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tắ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dấu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ngoặ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)</w:t>
      </w:r>
    </w:p>
    <w:p w14:paraId="139DB4BD" w14:textId="77777777" w:rsidR="00090EE6" w:rsidRPr="00090EE6" w:rsidRDefault="00090EE6" w:rsidP="00090EE6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  <w:t>Bước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7"/>
          <w:szCs w:val="28"/>
          <w14:ligatures w14:val="none"/>
        </w:rPr>
        <w:t xml:space="preserve"> 2: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Nhóm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đơ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đồ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dạ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(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sử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dụ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tính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chất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giao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hoá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và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kết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hợ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7"/>
          <w:szCs w:val="28"/>
          <w14:ligatures w14:val="none"/>
        </w:rPr>
        <w:t>)</w:t>
      </w:r>
    </w:p>
    <w:p w14:paraId="242B796C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14:ligatures w14:val="none"/>
        </w:rPr>
        <w:t>Bước</w:t>
      </w:r>
      <w:proofErr w:type="spellEnd"/>
      <w:r w:rsidRPr="00090EE6">
        <w:rPr>
          <w:rFonts w:ascii="Times New Roman" w:eastAsia="Times New Roman" w:hAnsi="Times New Roman" w:cs="Times New Roman"/>
          <w:b/>
          <w:kern w:val="0"/>
          <w:sz w:val="27"/>
          <w:szCs w:val="28"/>
          <w14:ligatures w14:val="none"/>
        </w:rPr>
        <w:t xml:space="preserve"> 3: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Cộng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rừ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cá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ơ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đồng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14:ligatures w14:val="none"/>
        </w:rPr>
        <w:t>dạng</w:t>
      </w:r>
      <w:proofErr w:type="spellEnd"/>
    </w:p>
    <w:p w14:paraId="32DDF801" w14:textId="77777777" w:rsidR="00090EE6" w:rsidRPr="00090EE6" w:rsidRDefault="00090EE6" w:rsidP="00090EE6">
      <w:pPr>
        <w:widowControl w:val="0"/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bCs/>
          <w:kern w:val="0"/>
          <w:sz w:val="27"/>
          <w:szCs w:val="28"/>
          <w14:ligatures w14:val="none"/>
        </w:rPr>
        <w:t>*HƯỚNG DẪN VỀ NHÀ</w:t>
      </w:r>
    </w:p>
    <w:p w14:paraId="08801B0E" w14:textId="77777777" w:rsidR="00090EE6" w:rsidRPr="00090EE6" w:rsidRDefault="00090EE6" w:rsidP="00090EE6">
      <w:pPr>
        <w:numPr>
          <w:ilvl w:val="0"/>
          <w:numId w:val="2"/>
        </w:numPr>
        <w:spacing w:after="0" w:line="360" w:lineRule="auto"/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Cho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:</w:t>
      </w:r>
      <w:proofErr w:type="gram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A = 4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fr-FR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– 5xy + 3y</w:t>
      </w:r>
      <w:proofErr w:type="gram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fr-FR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;</w:t>
      </w:r>
      <w:proofErr w:type="gram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B = 3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fr-FR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+ 2xy - y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fr-FR"/>
          <w14:ligatures w14:val="none"/>
        </w:rPr>
        <w:t>2</w:t>
      </w:r>
    </w:p>
    <w:p w14:paraId="359A8FA6" w14:textId="77777777" w:rsidR="00090EE6" w:rsidRPr="00090EE6" w:rsidRDefault="00090EE6" w:rsidP="00090EE6">
      <w:pPr>
        <w:tabs>
          <w:tab w:val="left" w:pos="3402"/>
          <w:tab w:val="left" w:pos="5670"/>
          <w:tab w:val="left" w:pos="7920"/>
        </w:tabs>
        <w:spacing w:after="0" w:line="360" w:lineRule="auto"/>
        <w:ind w:left="958"/>
        <w:rPr>
          <w:rFonts w:ascii="Times New Roman" w:eastAsia="Times New Roman" w:hAnsi="Times New Roman" w:cs="Times New Roman"/>
          <w:kern w:val="0"/>
          <w:sz w:val="27"/>
          <w:szCs w:val="28"/>
          <w:lang w:val="pt-BR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pt-BR"/>
          <w14:ligatures w14:val="none"/>
        </w:rPr>
        <w:t>a/ Tính A + B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pt-BR"/>
          <w14:ligatures w14:val="none"/>
        </w:rPr>
        <w:tab/>
        <w:t>b/ Tính A – B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pt-BR"/>
          <w14:ligatures w14:val="none"/>
        </w:rPr>
        <w:tab/>
        <w:t xml:space="preserve">c/ Tính B – A </w:t>
      </w:r>
    </w:p>
    <w:p w14:paraId="0585A98D" w14:textId="3870F576" w:rsidR="00090EE6" w:rsidRPr="00090EE6" w:rsidRDefault="00090EE6" w:rsidP="00090EE6">
      <w:pPr>
        <w:spacing w:after="0" w:line="360" w:lineRule="auto"/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Bà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2 :  Cho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A = 5xy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fr-FR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+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xy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- xy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fr-FR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- </w:t>
      </w:r>
      <w:r w:rsidRPr="00090EE6">
        <w:rPr>
          <w:rFonts w:ascii="Times New Roman" w:eastAsia="Times New Roman" w:hAnsi="Times New Roman" w:cs="Times New Roman"/>
          <w:noProof/>
          <w:kern w:val="0"/>
          <w:position w:val="-26"/>
          <w:sz w:val="27"/>
          <w:szCs w:val="28"/>
          <w:lang w:val="fr-FR"/>
          <w14:ligatures w14:val="none"/>
        </w:rPr>
        <w:drawing>
          <wp:inline distT="0" distB="0" distL="0" distR="0" wp14:anchorId="2750B2B6" wp14:editId="6191FBAD">
            <wp:extent cx="154305" cy="462915"/>
            <wp:effectExtent l="0" t="0" r="0" b="0"/>
            <wp:docPr id="10336622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fr-FR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y + 2xy + x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vertAlign w:val="superscript"/>
          <w:lang w:val="fr-FR"/>
          <w14:ligatures w14:val="none"/>
        </w:rPr>
        <w:t>2</w:t>
      </w:r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y +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xy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+ 6.</w:t>
      </w:r>
    </w:p>
    <w:p w14:paraId="73C63C51" w14:textId="77777777" w:rsidR="00090EE6" w:rsidRPr="00090EE6" w:rsidRDefault="00090EE6" w:rsidP="00090EE6">
      <w:pPr>
        <w:tabs>
          <w:tab w:val="left" w:pos="3261"/>
          <w:tab w:val="left" w:pos="5529"/>
          <w:tab w:val="left" w:pos="7797"/>
        </w:tabs>
        <w:spacing w:after="0" w:line="360" w:lineRule="auto"/>
        <w:ind w:left="993"/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</w:pPr>
      <w:proofErr w:type="gram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a</w:t>
      </w:r>
      <w:proofErr w:type="gram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/ Thu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gọ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rồ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xá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định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bậ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củ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kết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quả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.</w:t>
      </w:r>
    </w:p>
    <w:p w14:paraId="1704F52D" w14:textId="77777777" w:rsidR="00090EE6" w:rsidRPr="00090EE6" w:rsidRDefault="00090EE6" w:rsidP="00090EE6">
      <w:pPr>
        <w:tabs>
          <w:tab w:val="left" w:pos="3261"/>
          <w:tab w:val="left" w:pos="5529"/>
          <w:tab w:val="left" w:pos="7797"/>
        </w:tabs>
        <w:spacing w:after="0" w:line="360" w:lineRule="auto"/>
        <w:ind w:left="993"/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</w:pPr>
      <w:proofErr w:type="gram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b</w:t>
      </w:r>
      <w:proofErr w:type="gram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/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Tìm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B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sao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cho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A + B = 0 </w:t>
      </w:r>
    </w:p>
    <w:p w14:paraId="343E7BAA" w14:textId="77777777" w:rsidR="00090EE6" w:rsidRPr="00090EE6" w:rsidRDefault="00090EE6" w:rsidP="00090EE6">
      <w:pPr>
        <w:tabs>
          <w:tab w:val="left" w:pos="3261"/>
          <w:tab w:val="left" w:pos="5529"/>
          <w:tab w:val="left" w:pos="7797"/>
        </w:tabs>
        <w:spacing w:after="0" w:line="360" w:lineRule="auto"/>
        <w:ind w:left="993"/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</w:pPr>
      <w:proofErr w:type="gram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c</w:t>
      </w:r>
      <w:proofErr w:type="gram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/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Tìm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C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sao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>cho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7"/>
          <w:szCs w:val="28"/>
          <w:lang w:val="fr-FR"/>
          <w14:ligatures w14:val="none"/>
        </w:rPr>
        <w:t xml:space="preserve"> A + C = -2xy + 1</w:t>
      </w:r>
    </w:p>
    <w:p w14:paraId="11D12448" w14:textId="77777777" w:rsidR="00090EE6" w:rsidRDefault="00090EE6" w:rsidP="00090EE6">
      <w:pPr>
        <w:tabs>
          <w:tab w:val="center" w:pos="5400"/>
          <w:tab w:val="left" w:pos="7169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</w:p>
    <w:p w14:paraId="5C1B0B10" w14:textId="6E49702E" w:rsidR="00090EE6" w:rsidRPr="00090EE6" w:rsidRDefault="00090EE6" w:rsidP="00090EE6">
      <w:pPr>
        <w:tabs>
          <w:tab w:val="center" w:pos="5400"/>
          <w:tab w:val="left" w:pos="7169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lastRenderedPageBreak/>
        <w:t xml:space="preserve">Ngày soạn: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>20/9/2025</w:t>
      </w:r>
    </w:p>
    <w:p w14:paraId="14844AA5" w14:textId="0995ACBE" w:rsidR="00090EE6" w:rsidRPr="00090EE6" w:rsidRDefault="00090EE6" w:rsidP="00090EE6">
      <w:pPr>
        <w:tabs>
          <w:tab w:val="center" w:pos="5400"/>
          <w:tab w:val="left" w:pos="7169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 xml:space="preserve">Ngày dạy: </w:t>
      </w:r>
      <w:r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>22/9/2025 – Lớp 8A</w:t>
      </w:r>
    </w:p>
    <w:p w14:paraId="323049A6" w14:textId="77777777" w:rsidR="00090EE6" w:rsidRPr="00090EE6" w:rsidRDefault="00090EE6" w:rsidP="00090EE6">
      <w:pPr>
        <w:keepNext/>
        <w:keepLines/>
        <w:spacing w:after="0" w:line="360" w:lineRule="auto"/>
        <w:jc w:val="center"/>
        <w:outlineLvl w:val="1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pt-BR"/>
          <w14:ligatures w14:val="none"/>
        </w:rPr>
        <w:t>TIẾT 6. LUYỆN TẬP CHUNG (01 TIẾT)</w:t>
      </w:r>
    </w:p>
    <w:p w14:paraId="01863781" w14:textId="77777777" w:rsidR="00090EE6" w:rsidRPr="00090EE6" w:rsidRDefault="00090EE6" w:rsidP="00090EE6">
      <w:pPr>
        <w:tabs>
          <w:tab w:val="center" w:pos="5400"/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pt-BR"/>
          <w14:ligatures w14:val="none"/>
        </w:rPr>
        <w:t>I.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pt-BR"/>
          <w14:ligatures w14:val="none"/>
        </w:rPr>
        <w:t>MỤC TIÊU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>:</w:t>
      </w:r>
    </w:p>
    <w:p w14:paraId="150C0D4F" w14:textId="77777777" w:rsidR="00090EE6" w:rsidRPr="00090EE6" w:rsidRDefault="00090EE6" w:rsidP="00090EE6">
      <w:pPr>
        <w:tabs>
          <w:tab w:val="center" w:pos="5400"/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b/>
          <w:i/>
          <w:color w:val="000000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pt-BR"/>
          <w14:ligatures w14:val="none"/>
        </w:rPr>
        <w:t>1. Năng lực</w:t>
      </w:r>
    </w:p>
    <w:p w14:paraId="0A674115" w14:textId="77777777" w:rsidR="00090EE6" w:rsidRPr="00090EE6" w:rsidRDefault="00090EE6" w:rsidP="00090EE6">
      <w:pPr>
        <w:numPr>
          <w:ilvl w:val="0"/>
          <w:numId w:val="4"/>
        </w:numPr>
        <w:tabs>
          <w:tab w:val="left" w:pos="7169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Thu gọn đơn thức, đa thức;</w:t>
      </w:r>
    </w:p>
    <w:p w14:paraId="36387625" w14:textId="77777777" w:rsidR="00090EE6" w:rsidRPr="00090EE6" w:rsidRDefault="00090EE6" w:rsidP="00090EE6">
      <w:pPr>
        <w:numPr>
          <w:ilvl w:val="0"/>
          <w:numId w:val="4"/>
        </w:numPr>
        <w:tabs>
          <w:tab w:val="left" w:pos="7169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Cộng, trừ đơn thức đồng dạng; cộng, trừ đa thức;</w:t>
      </w:r>
    </w:p>
    <w:p w14:paraId="2F192B6B" w14:textId="77777777" w:rsidR="00090EE6" w:rsidRPr="00090EE6" w:rsidRDefault="00090EE6" w:rsidP="00090EE6">
      <w:pPr>
        <w:numPr>
          <w:ilvl w:val="0"/>
          <w:numId w:val="4"/>
        </w:numPr>
        <w:tabs>
          <w:tab w:val="left" w:pos="7169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Tính giá trị của đa thức khi biết giá trị của các biến;</w:t>
      </w:r>
    </w:p>
    <w:p w14:paraId="73A36C0E" w14:textId="77777777" w:rsidR="00090EE6" w:rsidRPr="00090EE6" w:rsidRDefault="00090EE6" w:rsidP="00090EE6">
      <w:pPr>
        <w:numPr>
          <w:ilvl w:val="0"/>
          <w:numId w:val="4"/>
        </w:numPr>
        <w:tabs>
          <w:tab w:val="left" w:pos="7169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>Xác định bậc của đơn thức, đa thức.</w:t>
      </w:r>
    </w:p>
    <w:p w14:paraId="5F753A2A" w14:textId="77777777" w:rsidR="00090EE6" w:rsidRPr="00090EE6" w:rsidRDefault="00090EE6" w:rsidP="00090EE6">
      <w:pPr>
        <w:tabs>
          <w:tab w:val="left" w:pos="7169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nl-NL"/>
          <w14:ligatures w14:val="none"/>
        </w:rPr>
      </w:pPr>
      <w:r w:rsidRPr="00090EE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nl-NL"/>
          <w14:ligatures w14:val="none"/>
        </w:rPr>
        <w:t>2. Phẩm chất</w:t>
      </w:r>
    </w:p>
    <w:p w14:paraId="2F453872" w14:textId="77777777" w:rsidR="00090EE6" w:rsidRPr="00090EE6" w:rsidRDefault="00090EE6" w:rsidP="00090EE6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Tích cực thực hiện nhiệm vụ khám phá, thực hành, vận dụng.</w:t>
      </w:r>
    </w:p>
    <w:p w14:paraId="0D93496E" w14:textId="77777777" w:rsidR="00090EE6" w:rsidRPr="00090EE6" w:rsidRDefault="00090EE6" w:rsidP="00090EE6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Có tinh thần trách nhiệm trong việc thực hiện nhiệm vụ được giao.</w:t>
      </w:r>
    </w:p>
    <w:p w14:paraId="6674B688" w14:textId="77777777" w:rsidR="00090EE6" w:rsidRPr="00090EE6" w:rsidRDefault="00090EE6" w:rsidP="00090EE6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Khách quan, công bằng, đánh giá chính xác bài làm của nhóm mình và nhóm bạn.</w:t>
      </w:r>
    </w:p>
    <w:p w14:paraId="268B7ABD" w14:textId="77777777" w:rsidR="00090EE6" w:rsidRPr="00090EE6" w:rsidRDefault="00090EE6" w:rsidP="00090EE6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Tự tin trong việc tính toán; giải quyết bài tập chính xác.</w:t>
      </w:r>
    </w:p>
    <w:p w14:paraId="4FF07DC0" w14:textId="77777777" w:rsidR="00090EE6" w:rsidRPr="00090EE6" w:rsidRDefault="00090EE6" w:rsidP="00090EE6">
      <w:pPr>
        <w:tabs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II. THIẾT BỊ DẠY HỌC VÀ HỌC LIỆU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 </w:t>
      </w:r>
    </w:p>
    <w:p w14:paraId="58150777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 xml:space="preserve">1 - GV: 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SGK, SGV, Tài liệu giảng dạy, giáo án PPT, PBT(ghi đề bài cho các hoạt động trên lớp), các hình ảnh liên quan đến nội dung bài học,... </w:t>
      </w:r>
    </w:p>
    <w:p w14:paraId="39CC3C78" w14:textId="77777777" w:rsidR="00090EE6" w:rsidRPr="00090EE6" w:rsidRDefault="00090EE6" w:rsidP="00090EE6">
      <w:pPr>
        <w:tabs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2 - HS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: </w:t>
      </w:r>
    </w:p>
    <w:p w14:paraId="6B389212" w14:textId="77777777" w:rsidR="00090EE6" w:rsidRPr="00090EE6" w:rsidRDefault="00090EE6" w:rsidP="00090EE6">
      <w:pPr>
        <w:tabs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- SGK, SBT, vở ghi, giấy nháp, đồ dùng học tập (bút, thước...), bảng nhóm, bút viết bảng nhóm.</w:t>
      </w:r>
    </w:p>
    <w:p w14:paraId="7448AB81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III. TIẾN TRÌNH DẠY HỌC</w:t>
      </w:r>
    </w:p>
    <w:p w14:paraId="22E87484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A. HOẠT ĐỘNG KHỞI ĐỘNG (MỞ ĐẦU)</w:t>
      </w:r>
    </w:p>
    <w:p w14:paraId="4ACAC125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a) Mục tiêu: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 Giúp HS có hứng thú với nội dung bài học thông qua một trò chơi liên quan đến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da-DK"/>
          <w14:ligatures w14:val="none"/>
        </w:rPr>
        <w:t>kiến thức của đơn thức, đa thức, phép cộng và phép trừ đa thức.</w:t>
      </w:r>
    </w:p>
    <w:p w14:paraId="5F60966F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 xml:space="preserve">b) Nội dung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HS nhớ lại kiến thức đã học để hoàn thành yêu cầu của trò chơi.</w:t>
      </w:r>
    </w:p>
    <w:p w14:paraId="1778130B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 xml:space="preserve">c) Sản phẩm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HS nắm được các thông tin sau trò chơi và củng cố được kiến thức đã học.</w:t>
      </w:r>
    </w:p>
    <w:p w14:paraId="747F43FE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lastRenderedPageBreak/>
        <w:t xml:space="preserve">d) Tổ chức thực hiện: </w:t>
      </w:r>
    </w:p>
    <w:p w14:paraId="51604D8D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Bước 1: Chuyển giao nhiệm vụ: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 </w:t>
      </w:r>
    </w:p>
    <w:p w14:paraId="768BF1D0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b/>
          <w:bCs/>
          <w:color w:val="000000"/>
          <w:kern w:val="0"/>
          <w:sz w:val="28"/>
          <w:szCs w:val="28"/>
          <w:lang w:val="da-DK"/>
          <w14:ligatures w14:val="none"/>
        </w:rPr>
        <w:t>–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GV trình chiếu trò chơi “</w:t>
      </w:r>
      <w:r w:rsidRPr="00090EE6">
        <w:rPr>
          <w:rFonts w:ascii="Times New Roman" w:eastAsia="Calibri" w:hAnsi="Times New Roman" w:cs="Times New Roman"/>
          <w:b/>
          <w:bCs/>
          <w:i/>
          <w:iCs/>
          <w:color w:val="000000"/>
          <w:kern w:val="0"/>
          <w:sz w:val="28"/>
          <w:szCs w:val="28"/>
          <w:lang w:val="da-DK"/>
          <w14:ligatures w14:val="none"/>
        </w:rPr>
        <w:t>Thi viết nhanh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”, yêu cầu HS hoàn thành các câu hỏi để củng cố lại kiến thức.</w:t>
      </w:r>
    </w:p>
    <w:p w14:paraId="71C89F5D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– </w:t>
      </w:r>
      <w:r w:rsidRPr="00090EE6">
        <w:rPr>
          <w:rFonts w:ascii="Times New Roman" w:eastAsia="Calibri" w:hAnsi="Times New Roman" w:cs="Times New Roman"/>
          <w:i/>
          <w:iCs/>
          <w:color w:val="000000"/>
          <w:kern w:val="0"/>
          <w:sz w:val="28"/>
          <w:szCs w:val="28"/>
          <w:lang w:val="da-DK"/>
          <w14:ligatures w14:val="none"/>
        </w:rPr>
        <w:t>Cách chơi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:</w:t>
      </w:r>
    </w:p>
    <w:p w14:paraId="389694B8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 xml:space="preserve">* </w:t>
      </w: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da-DK"/>
          <w14:ligatures w14:val="none"/>
        </w:rPr>
        <w:t>Chia lớp thành 4 đội</w:t>
      </w: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 xml:space="preserve"> (1 đội gồm: 1 Đội trưởng (ĐT), 1 Đội phó (ĐP) và các thành viên còn lại).</w:t>
      </w:r>
    </w:p>
    <w:p w14:paraId="03D419E9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>* Nhiệm vụ chung:</w:t>
      </w:r>
    </w:p>
    <w:p w14:paraId="7AF2A28F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>+ ĐT: Viết 2 đơn thức.</w:t>
      </w:r>
    </w:p>
    <w:p w14:paraId="49533A84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>+ ĐP: Viết 2 đơn thức có phần biến giống ĐT.</w:t>
      </w:r>
    </w:p>
    <w:p w14:paraId="18F8A974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>+ Các thành viên: Thực hiện phép cộng và phép trừ từ đơn thức của ĐT và ĐP.</w:t>
      </w:r>
    </w:p>
    <w:p w14:paraId="16899645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>* Nhiệm vụ phân chia cho mỗi đội:</w:t>
      </w:r>
    </w:p>
    <w:p w14:paraId="3756815A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>+ Đội 1: Viết đơn thức bậc 3 có 2 biến.</w:t>
      </w:r>
    </w:p>
    <w:p w14:paraId="0CAD1A96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>+ Đội 2: Viết đơn thức bậc 4 có 3 biến.</w:t>
      </w:r>
    </w:p>
    <w:p w14:paraId="67E1AB81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>+ Đội 3: Viết đơn thức bậc 5 có 4 biến.</w:t>
      </w:r>
    </w:p>
    <w:p w14:paraId="577D6AD9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vi-VN"/>
          <w14:ligatures w14:val="none"/>
        </w:rPr>
        <w:t>+ Đội 4: Viết đơn thức bậc 5 có 3 biến.</w:t>
      </w:r>
    </w:p>
    <w:p w14:paraId="0178F1C2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i/>
          <w:iCs/>
          <w:color w:val="000000"/>
          <w:kern w:val="0"/>
          <w:sz w:val="28"/>
          <w:szCs w:val="28"/>
          <w:shd w:val="clear" w:color="auto" w:fill="FFFFFF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 xml:space="preserve">Bước 2: Thực hiện nhiệm vụ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HS quan sát và chú ý lắng nghe, thảo luận nhóm và thực hiện yêu cầu theo dẫn dắt của GV.</w:t>
      </w:r>
    </w:p>
    <w:p w14:paraId="17DF5AAC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 xml:space="preserve">Bước 3: Báo cáo, thảo luận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GV gọi đại diện một số thành viên nhóm HS trả lời, HS khác nhận xét, bổ sung.</w:t>
      </w:r>
    </w:p>
    <w:p w14:paraId="6EA63EFE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 xml:space="preserve">Bước 4: Kết luận, nhận định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GV ghi nhận câu trả lời của HS, trên cơ sở đó dẫn dắt HS vào tìm hiểu bài học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mới: “Để ôn tập lại kiến thức đã học ở 3 bài trước, chúng ta sẽ học bài hôm nay Luyện tập chung”.</w:t>
      </w:r>
    </w:p>
    <w:p w14:paraId="7ACB78B0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  <m:oMath>
        <m:r>
          <w:rPr>
            <w:rFonts w:ascii="Cambria Math" w:eastAsia="Calibri" w:hAnsi="Cambria Math" w:cs="Times New Roman"/>
            <w:kern w:val="0"/>
            <w:sz w:val="28"/>
            <w:szCs w:val="28"/>
            <w:lang w:val="vi-VN"/>
            <w14:ligatures w14:val="none"/>
          </w:rPr>
          <m:t>⇒</m:t>
        </m:r>
      </m:oMath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>Bài: Luyện tập chung.</w:t>
      </w:r>
    </w:p>
    <w:p w14:paraId="6AE1FB6F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>B.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>HÌNH THÀNH KIẾN THỨC MỚI</w:t>
      </w:r>
    </w:p>
    <w:p w14:paraId="7A77C922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 xml:space="preserve">Hoạt động </w:t>
      </w:r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>1: Luyện tập</w:t>
      </w:r>
    </w:p>
    <w:p w14:paraId="606C0846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>a) Mục tiêu: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  </w:t>
      </w:r>
    </w:p>
    <w:p w14:paraId="2B864710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lastRenderedPageBreak/>
        <w:t>- HS củng cố lại được kiến thức trọng tâm của đơn thức, đa thức và phép cộng, phép trừ đa thức.</w:t>
      </w:r>
    </w:p>
    <w:p w14:paraId="5960FE4A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>b) Nội dung:</w:t>
      </w:r>
    </w:p>
    <w:p w14:paraId="79082FAD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-</w:t>
      </w: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HS tìm hiểu nội dung kiến thức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về bài luyện tập chung theo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yêu cầu, dẫn dắt của GV, thảo luận trả lời câu hỏi trong SGK. </w:t>
      </w:r>
    </w:p>
    <w:p w14:paraId="4A19F509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 xml:space="preserve">c) Sản phẩm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HS ghi nhớ và vận dụng kiến thức về trong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bài luyện tập chung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 xml:space="preserve">để thực hành làm các bài tập ví dụ, luyện tập, vận dụng </w:t>
      </w:r>
    </w:p>
    <w:p w14:paraId="60DA3767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>d) Tổ chức thực hiện:</w:t>
      </w:r>
    </w:p>
    <w:tbl>
      <w:tblPr>
        <w:tblStyle w:val="TableGrid1"/>
        <w:tblW w:w="9180" w:type="dxa"/>
        <w:tblLayout w:type="fixed"/>
        <w:tblLook w:val="04A0" w:firstRow="1" w:lastRow="0" w:firstColumn="1" w:lastColumn="0" w:noHBand="0" w:noVBand="1"/>
      </w:tblPr>
      <w:tblGrid>
        <w:gridCol w:w="4040"/>
        <w:gridCol w:w="5140"/>
      </w:tblGrid>
      <w:tr w:rsidR="00090EE6" w:rsidRPr="00090EE6" w14:paraId="0757E913" w14:textId="77777777" w:rsidTr="001754BE">
        <w:tc>
          <w:tcPr>
            <w:tcW w:w="4040" w:type="dxa"/>
          </w:tcPr>
          <w:p w14:paraId="2E8C6228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center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vi-VN"/>
              </w:rPr>
              <w:t>HĐ CỦA GV VÀ HS</w:t>
            </w:r>
          </w:p>
        </w:tc>
        <w:tc>
          <w:tcPr>
            <w:tcW w:w="5140" w:type="dxa"/>
          </w:tcPr>
          <w:p w14:paraId="5A9E560C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center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  <w:t>SẢN PHẨM DỰ KIẾN</w:t>
            </w:r>
          </w:p>
        </w:tc>
      </w:tr>
      <w:tr w:rsidR="00090EE6" w:rsidRPr="00090EE6" w14:paraId="58A825E7" w14:textId="77777777" w:rsidTr="001754BE">
        <w:trPr>
          <w:trHeight w:val="1088"/>
        </w:trPr>
        <w:tc>
          <w:tcPr>
            <w:tcW w:w="4040" w:type="dxa"/>
          </w:tcPr>
          <w:p w14:paraId="529521CB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Chuyển</w:t>
            </w:r>
            <w:proofErr w:type="spellEnd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giao</w:t>
            </w:r>
            <w:proofErr w:type="spellEnd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</w:p>
          <w:p w14:paraId="3E3E42CF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–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iểu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Ví</w:t>
            </w:r>
            <w:proofErr w:type="spellEnd"/>
            <w:r w:rsidRPr="00090EE6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dụ</w:t>
            </w:r>
            <w:proofErr w:type="spellEnd"/>
            <w:r w:rsidRPr="00090EE6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(tr.17)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595E5C6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chia HS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ung</w:t>
            </w:r>
            <w:proofErr w:type="spellEnd"/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129CD053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proofErr w:type="spellStart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1. Cho </w:t>
            </w:r>
            <w:proofErr w:type="spellStart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a</w:t>
            </w:r>
            <w:proofErr w:type="spellEnd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:</w:t>
            </w:r>
          </w:p>
          <w:p w14:paraId="24F0A924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90EE6">
              <w:rPr>
                <w:rFonts w:eastAsia="Calibri" w:hAnsi="Times New Roman" w:cs="Times New Roman"/>
                <w:i/>
                <w:iCs/>
                <w:color w:val="000000"/>
                <w:position w:val="-36"/>
                <w:sz w:val="28"/>
                <w:szCs w:val="28"/>
              </w:rPr>
              <w:object w:dxaOrig="3820" w:dyaOrig="859" w14:anchorId="5DE4BC18">
                <v:shape id="_x0000_i1027" type="#_x0000_t75" style="width:190.8pt;height:42.3pt" o:ole="">
                  <v:imagedata r:id="rId9" o:title=""/>
                </v:shape>
                <o:OLEObject Type="Embed" ProgID="Equation.DSMT4" ShapeID="_x0000_i1027" DrawAspect="Content" ObjectID="_1819995605" r:id="rId10"/>
              </w:object>
            </w:r>
          </w:p>
          <w:p w14:paraId="3F958B44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proofErr w:type="spellStart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ìm</w:t>
            </w:r>
            <w:proofErr w:type="spellEnd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a</w:t>
            </w:r>
            <w:proofErr w:type="spellEnd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R; S; V </w:t>
            </w:r>
            <w:proofErr w:type="spellStart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sao</w:t>
            </w:r>
            <w:proofErr w:type="spellEnd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ho</w:t>
            </w:r>
            <w:proofErr w:type="spellEnd"/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:</w:t>
            </w:r>
          </w:p>
          <w:p w14:paraId="670C8A97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  <w:lang w:val="nl-NL"/>
              </w:rPr>
              <w:t>a) S – U = T</w:t>
            </w:r>
          </w:p>
          <w:p w14:paraId="672DA95B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  <w:lang w:val="nl-NL"/>
              </w:rPr>
              <w:t>b) T + V = U</w:t>
            </w:r>
          </w:p>
          <w:p w14:paraId="5DC6F47A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  <w:lang w:val="nl-NL"/>
              </w:rPr>
              <w:t xml:space="preserve">c) </w:t>
            </w:r>
            <w:r w:rsidRPr="00090EE6">
              <w:rPr>
                <w:rFonts w:eastAsia="Calibri" w:hAnsi="Times New Roman" w:cs="Times New Roman"/>
                <w:i/>
                <w:iCs/>
                <w:color w:val="000000"/>
                <w:position w:val="-12"/>
                <w:sz w:val="28"/>
                <w:szCs w:val="28"/>
                <w:lang w:val="nl-NL"/>
              </w:rPr>
              <w:object w:dxaOrig="3200" w:dyaOrig="420" w14:anchorId="2B10C59A">
                <v:shape id="_x0000_i1028" type="#_x0000_t75" style="width:159.3pt;height:21.15pt" o:ole="">
                  <v:imagedata r:id="rId11" o:title=""/>
                </v:shape>
                <o:OLEObject Type="Embed" ProgID="Equation.DSMT4" ShapeID="_x0000_i1028" DrawAspect="Content" ObjectID="_1819995606" r:id="rId12"/>
              </w:object>
            </w:r>
          </w:p>
          <w:p w14:paraId="349DE628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t>+ Mỗi nhóm thực hiện thảo luận và đưa ra đáp án.</w:t>
            </w:r>
          </w:p>
          <w:p w14:paraId="28934D59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t>+ Đại diện mỗi nhóm nhận xét nhóm còn lại và cho ý kiến phản biện.</w:t>
            </w:r>
          </w:p>
          <w:p w14:paraId="360B0761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lastRenderedPageBreak/>
              <w:t>+ GV thống nhất ý kiến và chốt đáp án.</w:t>
            </w:r>
          </w:p>
          <w:p w14:paraId="6026E8FB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</w:p>
          <w:p w14:paraId="4FC4CFBB" w14:textId="77777777" w:rsidR="00090EE6" w:rsidRPr="00090EE6" w:rsidRDefault="00090EE6" w:rsidP="00090EE6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Bước 2: Thực hiện nhiệm vụ: </w:t>
            </w:r>
          </w:p>
          <w:p w14:paraId="4C621E03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t>- HĐ cá nhân: HS suy nghĩ, hoàn thành vở.</w:t>
            </w:r>
          </w:p>
          <w:p w14:paraId="6B263433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t>- HĐ cặp đôi, nhóm: các thành viên trao đổi, đóng góp ý kiến và thống nhất đáp án.</w:t>
            </w:r>
          </w:p>
          <w:p w14:paraId="33AD83EF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t>Cả lớp chú ý thực hiện các yêu cầu của GV, chú ý bài làm các bạn và nhận xét.</w:t>
            </w:r>
          </w:p>
          <w:p w14:paraId="22AB47F6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t xml:space="preserve">- GV: quan sát và trợ giúp HS.  </w:t>
            </w:r>
          </w:p>
          <w:p w14:paraId="1FF45D92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Bước 3: Báo cáo, thảo luận: </w:t>
            </w:r>
          </w:p>
          <w:p w14:paraId="7CB65C2A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t>- HS trả lời trình bày miệng/ trình bày bảng, cả lớp nhận xét, GV đánh giá, dẫn dắt, chốt lại kiến thức.</w:t>
            </w:r>
          </w:p>
          <w:p w14:paraId="7AFAA4F3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090EE6"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Bước 4: Kết luận, nhận định: </w:t>
            </w: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t xml:space="preserve">GV tổng quát, nhận xét quá trình hoạt động của các HS, cho HS nhắc lại </w:t>
            </w:r>
            <w:r w:rsidRPr="00090EE6">
              <w:rPr>
                <w:rFonts w:eastAsia="Calibri" w:hAnsi="Times New Roman" w:cs="Times New Roman"/>
                <w:color w:val="000000"/>
                <w:sz w:val="28"/>
                <w:szCs w:val="28"/>
                <w:lang w:val="vi-VN"/>
              </w:rPr>
              <w:t>khái niệm đơn thức, đa thức và cách cộng, trừ đa thức.</w:t>
            </w:r>
          </w:p>
        </w:tc>
        <w:tc>
          <w:tcPr>
            <w:tcW w:w="5140" w:type="dxa"/>
          </w:tcPr>
          <w:p w14:paraId="7C96FB7B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090EE6">
              <w:rPr>
                <w:rFonts w:eastAsia="Calibri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  <w:lastRenderedPageBreak/>
              <w:t xml:space="preserve">Ví dụ </w:t>
            </w:r>
            <w:r w:rsidRPr="00090EE6">
              <w:rPr>
                <w:rFonts w:eastAsia="Calibri" w:hAnsi="Times New Roman" w:cs="Times New Roman"/>
                <w:i/>
                <w:iCs/>
                <w:sz w:val="28"/>
                <w:szCs w:val="28"/>
                <w:lang w:val="vi-VN"/>
              </w:rPr>
              <w:t>(SGK – tr.17)</w:t>
            </w:r>
          </w:p>
          <w:p w14:paraId="473A8B9A" w14:textId="77777777" w:rsidR="00090EE6" w:rsidRPr="00090EE6" w:rsidRDefault="00090EE6" w:rsidP="00090EE6">
            <w:pPr>
              <w:spacing w:line="360" w:lineRule="auto"/>
              <w:rPr>
                <w:rFonts w:eastAsia="Calibri" w:hAnsi="Times New Roman" w:cs="Times New Roman"/>
                <w:sz w:val="28"/>
                <w:szCs w:val="28"/>
              </w:rPr>
            </w:pPr>
            <w:r w:rsidRPr="00090EE6">
              <w:rPr>
                <w:rFonts w:eastAsia="Calibri" w:hAnsi="Times New Roman" w:cs="Times New Roman"/>
                <w:sz w:val="28"/>
                <w:szCs w:val="28"/>
                <w:lang w:val="vi-VN"/>
              </w:rPr>
              <w:t>Cho đa thức:</w:t>
            </w:r>
          </w:p>
          <w:p w14:paraId="2C0A7EC5" w14:textId="77777777" w:rsidR="00090EE6" w:rsidRPr="00090EE6" w:rsidRDefault="00090EE6" w:rsidP="00090EE6">
            <w:pPr>
              <w:spacing w:line="360" w:lineRule="auto"/>
              <w:rPr>
                <w:rFonts w:eastAsia="Calibri" w:hAnsi="Times New Roman" w:cs="Times New Roman"/>
                <w:sz w:val="28"/>
                <w:szCs w:val="28"/>
              </w:rPr>
            </w:pPr>
            <w:r w:rsidRPr="00090EE6">
              <w:rPr>
                <w:rFonts w:eastAsia="Calibri" w:hAnsi="Times New Roman" w:cs="Times New Roman"/>
                <w:position w:val="-4"/>
                <w:sz w:val="28"/>
                <w:szCs w:val="28"/>
              </w:rPr>
              <w:object w:dxaOrig="200" w:dyaOrig="300" w14:anchorId="3D797977">
                <v:shape id="_x0000_i1029" type="#_x0000_t75" style="width:9.9pt;height:14.85pt" o:ole="">
                  <v:imagedata r:id="rId13" o:title=""/>
                </v:shape>
                <o:OLEObject Type="Embed" ProgID="Equation.DSMT4" ShapeID="_x0000_i1029" DrawAspect="Content" ObjectID="_1819995607" r:id="rId14"/>
              </w:object>
            </w:r>
            <w:r w:rsidRPr="00090EE6">
              <w:rPr>
                <w:rFonts w:eastAsia="Calibri" w:hAnsi="Times New Roman" w:cs="Times New Roman"/>
                <w:position w:val="-36"/>
                <w:sz w:val="28"/>
                <w:szCs w:val="28"/>
              </w:rPr>
              <w:object w:dxaOrig="3820" w:dyaOrig="859" w14:anchorId="78359FDF">
                <v:shape id="_x0000_i1030" type="#_x0000_t75" style="width:190.8pt;height:42.3pt" o:ole="">
                  <v:imagedata r:id="rId15" o:title=""/>
                </v:shape>
                <o:OLEObject Type="Embed" ProgID="Equation.DSMT4" ShapeID="_x0000_i1030" DrawAspect="Content" ObjectID="_1819995608" r:id="rId16"/>
              </w:object>
            </w:r>
          </w:p>
          <w:p w14:paraId="29AE0DA8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position w:val="-6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bCs/>
                <w:sz w:val="28"/>
                <w:szCs w:val="28"/>
                <w:lang w:val="nl-NL"/>
              </w:rPr>
              <w:t xml:space="preserve">a) </w:t>
            </w:r>
            <w:r w:rsidRPr="00090EE6">
              <w:rPr>
                <w:rFonts w:eastAsia="Calibri" w:hAnsi="Times New Roman" w:cs="Times New Roman"/>
                <w:bCs/>
                <w:position w:val="-6"/>
                <w:sz w:val="28"/>
                <w:szCs w:val="28"/>
                <w:lang w:val="nl-NL"/>
              </w:rPr>
              <w:object w:dxaOrig="3560" w:dyaOrig="300" w14:anchorId="3C431F74">
                <v:shape id="_x0000_i1031" type="#_x0000_t75" style="width:178.2pt;height:14.85pt" o:ole="">
                  <v:imagedata r:id="rId17" o:title=""/>
                </v:shape>
                <o:OLEObject Type="Embed" ProgID="Equation.DSMT4" ShapeID="_x0000_i1031" DrawAspect="Content" ObjectID="_1819995609" r:id="rId18"/>
              </w:object>
            </w:r>
          </w:p>
          <w:p w14:paraId="154EA174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bCs/>
                <w:position w:val="-4"/>
                <w:sz w:val="28"/>
                <w:szCs w:val="28"/>
                <w:lang w:val="nl-NL"/>
              </w:rPr>
              <w:object w:dxaOrig="200" w:dyaOrig="300" w14:anchorId="761A7F47">
                <v:shape id="_x0000_i1032" type="#_x0000_t75" style="width:9.9pt;height:14.85pt" o:ole="">
                  <v:imagedata r:id="rId13" o:title=""/>
                </v:shape>
                <o:OLEObject Type="Embed" ProgID="Equation.DSMT4" ShapeID="_x0000_i1032" DrawAspect="Content" ObjectID="_1819995610" r:id="rId19"/>
              </w:object>
            </w:r>
            <w:r w:rsidRPr="00090EE6">
              <w:rPr>
                <w:rFonts w:eastAsia="Calibri" w:hAnsi="Times New Roman" w:cs="Times New Roman"/>
                <w:bCs/>
                <w:position w:val="-32"/>
                <w:lang w:val="nl-NL"/>
              </w:rPr>
              <w:object w:dxaOrig="3640" w:dyaOrig="760" w14:anchorId="7191B456">
                <v:shape id="_x0000_i1033" type="#_x0000_t75" style="width:225.45pt;height:48.15pt" o:ole="">
                  <v:imagedata r:id="rId20" o:title=""/>
                </v:shape>
                <o:OLEObject Type="Embed" ProgID="Equation.DSMT4" ShapeID="_x0000_i1033" DrawAspect="Content" ObjectID="_1819995611" r:id="rId21"/>
              </w:object>
            </w:r>
          </w:p>
          <w:p w14:paraId="04949432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Times New Roman" w:hAnsi="Times New Roman" w:cs="Times New Roman"/>
                <w:position w:val="-12"/>
                <w:sz w:val="28"/>
                <w:szCs w:val="28"/>
              </w:rPr>
            </w:pPr>
            <w:r w:rsidRPr="00090EE6">
              <w:rPr>
                <w:rFonts w:eastAsia="Times New Roman" w:hAnsi="Times New Roman" w:cs="Times New Roman"/>
                <w:position w:val="-12"/>
                <w:sz w:val="28"/>
                <w:szCs w:val="28"/>
              </w:rPr>
              <w:object w:dxaOrig="3560" w:dyaOrig="420" w14:anchorId="7DC036A8">
                <v:shape id="_x0000_i1034" type="#_x0000_t75" style="width:178.2pt;height:21.15pt" o:ole="">
                  <v:imagedata r:id="rId22" o:title=""/>
                </v:shape>
                <o:OLEObject Type="Embed" ProgID="Equation.DSMT4" ShapeID="_x0000_i1034" DrawAspect="Content" ObjectID="_1819995612" r:id="rId23"/>
              </w:object>
            </w:r>
          </w:p>
          <w:p w14:paraId="5305E65B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color w:val="FF0000"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bCs/>
                <w:sz w:val="28"/>
                <w:szCs w:val="28"/>
                <w:lang w:val="nl-NL"/>
              </w:rPr>
              <w:t>b) T + V = U =&gt; V = U – T</w:t>
            </w:r>
          </w:p>
          <w:p w14:paraId="246300A2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bCs/>
                <w:color w:val="FF0000"/>
                <w:position w:val="-36"/>
                <w:sz w:val="28"/>
                <w:szCs w:val="28"/>
                <w:lang w:val="nl-NL"/>
              </w:rPr>
              <w:object w:dxaOrig="4440" w:dyaOrig="859" w14:anchorId="51FDCF21">
                <v:shape id="_x0000_i1035" type="#_x0000_t75" style="width:221.85pt;height:42.3pt" o:ole="">
                  <v:imagedata r:id="rId24" o:title=""/>
                </v:shape>
                <o:OLEObject Type="Embed" ProgID="Equation.DSMT4" ShapeID="_x0000_i1035" DrawAspect="Content" ObjectID="_1819995613" r:id="rId25"/>
              </w:object>
            </w:r>
          </w:p>
          <w:p w14:paraId="051C1CF3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  <w:lang w:val="nl-NL"/>
              </w:rPr>
            </w:pPr>
            <w:r w:rsidRPr="00090EE6">
              <w:rPr>
                <w:rFonts w:eastAsia="Times New Roman" w:hAnsi="Times New Roman" w:cs="Times New Roman"/>
                <w:position w:val="-4"/>
                <w:sz w:val="28"/>
                <w:szCs w:val="28"/>
                <w:lang w:val="nl-NL"/>
              </w:rPr>
              <w:object w:dxaOrig="200" w:dyaOrig="300" w14:anchorId="110007D2">
                <v:shape id="_x0000_i1036" type="#_x0000_t75" style="width:9.9pt;height:14.85pt" o:ole="">
                  <v:imagedata r:id="rId13" o:title=""/>
                </v:shape>
                <o:OLEObject Type="Embed" ProgID="Equation.DSMT4" ShapeID="_x0000_i1036" DrawAspect="Content" ObjectID="_1819995614" r:id="rId26"/>
              </w:object>
            </w:r>
            <w:r w:rsidRPr="00090EE6">
              <w:rPr>
                <w:rFonts w:eastAsia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3480" w:dyaOrig="420" w14:anchorId="4938CD2B">
                <v:shape id="_x0000_i1037" type="#_x0000_t75" style="width:174.15pt;height:21.15pt" o:ole="">
                  <v:imagedata r:id="rId27" o:title=""/>
                </v:shape>
                <o:OLEObject Type="Embed" ProgID="Equation.DSMT4" ShapeID="_x0000_i1037" DrawAspect="Content" ObjectID="_1819995615" r:id="rId28"/>
              </w:object>
            </w:r>
          </w:p>
          <w:p w14:paraId="228F3E71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bCs/>
                <w:sz w:val="28"/>
                <w:szCs w:val="28"/>
                <w:lang w:val="nl-NL"/>
              </w:rPr>
              <w:t>c)</w:t>
            </w:r>
          </w:p>
          <w:p w14:paraId="6C5B3650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sz w:val="28"/>
                <w:szCs w:val="28"/>
                <w:lang w:val="nl-NL"/>
              </w:rPr>
            </w:pPr>
            <w:r w:rsidRPr="00090EE6">
              <w:rPr>
                <w:rFonts w:eastAsia="Calibri" w:hAnsi="Times New Roman" w:cs="Times New Roman"/>
                <w:bCs/>
                <w:position w:val="-102"/>
                <w:sz w:val="28"/>
                <w:szCs w:val="28"/>
                <w:lang w:val="nl-NL"/>
              </w:rPr>
              <w:object w:dxaOrig="5200" w:dyaOrig="2220" w14:anchorId="2323C835">
                <v:shape id="_x0000_i1038" type="#_x0000_t75" style="width:244.35pt;height:111.15pt" o:ole="">
                  <v:imagedata r:id="rId29" o:title=""/>
                </v:shape>
                <o:OLEObject Type="Embed" ProgID="Equation.DSMT4" ShapeID="_x0000_i1038" DrawAspect="Content" ObjectID="_1819995616" r:id="rId30"/>
              </w:object>
            </w:r>
          </w:p>
          <w:p w14:paraId="023F7CEC" w14:textId="77777777" w:rsidR="00090EE6" w:rsidRPr="00090EE6" w:rsidRDefault="00090EE6" w:rsidP="00090EE6">
            <w:pPr>
              <w:spacing w:line="360" w:lineRule="auto"/>
              <w:jc w:val="both"/>
              <w:rPr>
                <w:rFonts w:eastAsia="Calibri" w:hAnsi="Times New Roman" w:cs="Times New Roman"/>
                <w:sz w:val="28"/>
                <w:szCs w:val="28"/>
              </w:rPr>
            </w:pPr>
            <w:r w:rsidRPr="00090EE6">
              <w:rPr>
                <w:rFonts w:eastAsia="Calibri" w:hAnsi="Times New Roman" w:cs="Times New Roman"/>
                <w:bCs/>
                <w:sz w:val="28"/>
                <w:szCs w:val="28"/>
                <w:lang w:val="nl-NL"/>
              </w:rPr>
              <w:lastRenderedPageBreak/>
              <w:t xml:space="preserve"> </w:t>
            </w:r>
          </w:p>
        </w:tc>
      </w:tr>
    </w:tbl>
    <w:p w14:paraId="45C2E34A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lastRenderedPageBreak/>
        <w:t>C. HOẠT ĐỘNG LUYỆN TẬP</w:t>
      </w:r>
    </w:p>
    <w:p w14:paraId="60966C97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a)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Mục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tiêu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Họ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sinh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ủ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ố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lại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kiế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về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phé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ộ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phé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rừ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ô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qua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một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số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.</w:t>
      </w:r>
    </w:p>
    <w:p w14:paraId="05D0CD7A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b)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Nội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dung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HS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vậ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dụ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ính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hất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phé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ộ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phé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rừ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ảo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luậ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nhóm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hoà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ành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vào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phiếu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nhóm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/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bả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nhóm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.</w:t>
      </w:r>
    </w:p>
    <w:p w14:paraId="36677506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lastRenderedPageBreak/>
        <w:t xml:space="preserve">c)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Sản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phẩm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học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HS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giải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quyết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ượ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ất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ả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liê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qua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</w:p>
    <w:p w14:paraId="3A012765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d)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Tổ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chức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hiện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</w:p>
    <w:p w14:paraId="59511AB7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Bước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gram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1:</w:t>
      </w:r>
      <w:proofErr w:type="gram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Chuyển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giao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nhiệm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vụ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</w:p>
    <w:p w14:paraId="177AD432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- GV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ổ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hợ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kiế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ầ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ghi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nhớ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ho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HS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trong bài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Luyệ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hung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. </w:t>
      </w:r>
    </w:p>
    <w:p w14:paraId="5E2B435A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GV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ổ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ứ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oà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à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â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BT1.</w:t>
      </w:r>
      <w:proofErr w:type="gram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18;</w:t>
      </w:r>
      <w:proofErr w:type="gram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BT1.</w:t>
      </w:r>
      <w:proofErr w:type="gram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20;</w:t>
      </w:r>
      <w:proofErr w:type="gram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BT1.21 ; BT1.23 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(SGK – tr18)</w:t>
      </w:r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. </w:t>
      </w:r>
    </w:p>
    <w:p w14:paraId="3CC3AE95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GV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iếu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Slide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ủ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ố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iế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ô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qua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ò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ơ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ắ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ghiệm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3A0D70A2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fr-FR"/>
          <w14:ligatures w14:val="none"/>
        </w:rPr>
        <w:t>Câu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fr-FR"/>
          <w14:ligatures w14:val="none"/>
        </w:rPr>
        <w:t xml:space="preserve"> 1.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Biể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nào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sa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đây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là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một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?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2"/>
        <w:gridCol w:w="2322"/>
        <w:gridCol w:w="2322"/>
        <w:gridCol w:w="2322"/>
      </w:tblGrid>
      <w:tr w:rsidR="00090EE6" w:rsidRPr="00090EE6" w14:paraId="273DCCCA" w14:textId="77777777" w:rsidTr="001754BE">
        <w:tc>
          <w:tcPr>
            <w:tcW w:w="2322" w:type="dxa"/>
          </w:tcPr>
          <w:p w14:paraId="30A6BCE9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A. </w:t>
            </w:r>
            <w:r w:rsidRPr="00090EE6">
              <w:rPr>
                <w:rFonts w:ascii="Times New Roman" w:eastAsia="Calibri" w:hAnsi="Times New Roman" w:cs="Times New Roman"/>
                <w:position w:val="-26"/>
                <w:sz w:val="27"/>
                <w:lang w:val="fr-FR"/>
              </w:rPr>
              <w:object w:dxaOrig="620" w:dyaOrig="740" w14:anchorId="2EC46E13">
                <v:shape id="_x0000_i1039" type="#_x0000_t75" style="width:31.05pt;height:36.45pt" o:ole="">
                  <v:imagedata r:id="rId31" o:title=""/>
                </v:shape>
                <o:OLEObject Type="Embed" ProgID="Equation.DSMT4" ShapeID="_x0000_i1039" DrawAspect="Content" ObjectID="_1819995617" r:id="rId32"/>
              </w:object>
            </w: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322" w:type="dxa"/>
          </w:tcPr>
          <w:p w14:paraId="07AA0A1E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.</w:t>
            </w:r>
            <w:r w:rsidRPr="00090EE6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660" w:dyaOrig="720" w14:anchorId="40BF9A0E">
                <v:shape id="_x0000_i1040" type="#_x0000_t75" style="width:32.85pt;height:36pt" o:ole="">
                  <v:imagedata r:id="rId33" o:title=""/>
                </v:shape>
                <o:OLEObject Type="Embed" ProgID="Equation.DSMT4" ShapeID="_x0000_i1040" DrawAspect="Content" ObjectID="_1819995618" r:id="rId34"/>
              </w:object>
            </w:r>
          </w:p>
        </w:tc>
        <w:tc>
          <w:tcPr>
            <w:tcW w:w="2322" w:type="dxa"/>
          </w:tcPr>
          <w:p w14:paraId="2152E1B7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.</w:t>
            </w:r>
            <w:r w:rsidRPr="00090EE6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900" w:dyaOrig="800" w14:anchorId="1185EC0C">
                <v:shape id="_x0000_i1041" type="#_x0000_t75" style="width:45pt;height:40.05pt" o:ole="">
                  <v:imagedata r:id="rId35" o:title=""/>
                </v:shape>
                <o:OLEObject Type="Embed" ProgID="Equation.DSMT4" ShapeID="_x0000_i1041" DrawAspect="Content" ObjectID="_1819995619" r:id="rId36"/>
              </w:object>
            </w:r>
          </w:p>
        </w:tc>
        <w:tc>
          <w:tcPr>
            <w:tcW w:w="2322" w:type="dxa"/>
          </w:tcPr>
          <w:p w14:paraId="03A9E188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D.</w:t>
            </w:r>
            <w:r w:rsidRPr="00090EE6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600" w:dyaOrig="720" w14:anchorId="59BD3D7B">
                <v:shape id="_x0000_i1042" type="#_x0000_t75" style="width:30.15pt;height:36pt" o:ole="">
                  <v:imagedata r:id="rId37" o:title=""/>
                </v:shape>
                <o:OLEObject Type="Embed" ProgID="Equation.DSMT4" ShapeID="_x0000_i1042" DrawAspect="Content" ObjectID="_1819995620" r:id="rId38"/>
              </w:object>
            </w:r>
          </w:p>
        </w:tc>
      </w:tr>
    </w:tbl>
    <w:p w14:paraId="08E62592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2</w:t>
      </w:r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.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iể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ào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au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ây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090EE6" w:rsidRPr="00090EE6" w14:paraId="23C5611E" w14:textId="77777777" w:rsidTr="001754BE">
        <w:tc>
          <w:tcPr>
            <w:tcW w:w="4644" w:type="dxa"/>
          </w:tcPr>
          <w:p w14:paraId="003C10C2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A.</w:t>
            </w:r>
            <w:r w:rsidRPr="00090EE6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</w:rPr>
              <w:object w:dxaOrig="999" w:dyaOrig="800" w14:anchorId="4BEC8F92">
                <v:shape id="_x0000_i1043" type="#_x0000_t75" style="width:49.95pt;height:40.05pt" o:ole="">
                  <v:imagedata r:id="rId39" o:title=""/>
                </v:shape>
                <o:OLEObject Type="Embed" ProgID="Equation.DSMT4" ShapeID="_x0000_i1043" DrawAspect="Content" ObjectID="_1819995621" r:id="rId40"/>
              </w:object>
            </w:r>
          </w:p>
        </w:tc>
        <w:tc>
          <w:tcPr>
            <w:tcW w:w="4644" w:type="dxa"/>
          </w:tcPr>
          <w:p w14:paraId="1B5B973B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B.</w:t>
            </w:r>
            <w:r w:rsidRPr="00090EE6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</w:rPr>
              <w:object w:dxaOrig="1400" w:dyaOrig="760" w14:anchorId="4D4C9F7E">
                <v:shape id="_x0000_i1044" type="#_x0000_t75" style="width:69.3pt;height:38.7pt" o:ole="">
                  <v:imagedata r:id="rId41" o:title=""/>
                </v:shape>
                <o:OLEObject Type="Embed" ProgID="Equation.DSMT4" ShapeID="_x0000_i1044" DrawAspect="Content" ObjectID="_1819995622" r:id="rId42"/>
              </w:object>
            </w:r>
          </w:p>
        </w:tc>
      </w:tr>
      <w:tr w:rsidR="00090EE6" w:rsidRPr="00090EE6" w14:paraId="0D6C9F2F" w14:textId="77777777" w:rsidTr="001754BE">
        <w:tc>
          <w:tcPr>
            <w:tcW w:w="4644" w:type="dxa"/>
          </w:tcPr>
          <w:p w14:paraId="662B83FA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C.</w:t>
            </w:r>
            <w:r w:rsidRPr="00090EE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780" w:dyaOrig="420" w14:anchorId="0F8F7B3E">
                <v:shape id="_x0000_i1045" type="#_x0000_t75" style="width:89.55pt;height:21.15pt" o:ole="">
                  <v:imagedata r:id="rId43" o:title=""/>
                </v:shape>
                <o:OLEObject Type="Embed" ProgID="Equation.DSMT4" ShapeID="_x0000_i1045" DrawAspect="Content" ObjectID="_1819995623" r:id="rId44"/>
              </w:object>
            </w:r>
          </w:p>
        </w:tc>
        <w:tc>
          <w:tcPr>
            <w:tcW w:w="4644" w:type="dxa"/>
          </w:tcPr>
          <w:p w14:paraId="2E7303FC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D.</w:t>
            </w:r>
            <w:r w:rsidRPr="00090EE6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1040" w:dyaOrig="720" w14:anchorId="0E77C488">
                <v:shape id="_x0000_i1046" type="#_x0000_t75" style="width:51.3pt;height:36pt" o:ole="">
                  <v:imagedata r:id="rId45" o:title=""/>
                </v:shape>
                <o:OLEObject Type="Embed" ProgID="Equation.DSMT4" ShapeID="_x0000_i1046" DrawAspect="Content" ObjectID="_1819995624" r:id="rId46"/>
              </w:object>
            </w:r>
          </w:p>
        </w:tc>
      </w:tr>
    </w:tbl>
    <w:p w14:paraId="1B23903D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3.</w:t>
      </w:r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Cho </w:t>
      </w:r>
      <w:r w:rsidRPr="00090EE6">
        <w:rPr>
          <w:rFonts w:ascii="Times New Roman" w:eastAsia="Times New Roman" w:hAnsi="Times New Roman" w:cs="Times New Roman"/>
          <w:kern w:val="0"/>
          <w:position w:val="-32"/>
          <w:sz w:val="28"/>
          <w:szCs w:val="28"/>
          <w14:ligatures w14:val="none"/>
        </w:rPr>
        <w:object w:dxaOrig="2720" w:dyaOrig="780" w14:anchorId="23BB4211">
          <v:shape id="_x0000_i1047" type="#_x0000_t75" style="width:135.45pt;height:39.15pt" o:ole="">
            <v:imagedata r:id="rId47" o:title=""/>
          </v:shape>
          <o:OLEObject Type="Embed" ProgID="Equation.DSMT4" ShapeID="_x0000_i1047" DrawAspect="Content" ObjectID="_1819995625" r:id="rId48"/>
        </w:object>
      </w:r>
      <m:oMath>
        <m:r>
          <m:rPr>
            <m:sty m:val="p"/>
          </m:rPr>
          <w:rPr>
            <w:rFonts w:ascii="Cambria Math" w:eastAsia="Times New Roman" w:hAnsi="Cambria Math" w:cs="Times New Roman"/>
            <w:kern w:val="0"/>
            <w:sz w:val="28"/>
            <w:szCs w:val="28"/>
            <w14:ligatures w14:val="none"/>
          </w:rPr>
          <m:t xml:space="preserve">. </m:t>
        </m:r>
      </m:oMath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iểu thức thu gọn của N là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090EE6" w:rsidRPr="00090EE6" w14:paraId="04B9531A" w14:textId="77777777" w:rsidTr="001754BE">
        <w:tc>
          <w:tcPr>
            <w:tcW w:w="4644" w:type="dxa"/>
          </w:tcPr>
          <w:p w14:paraId="3E61368C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A.</w:t>
            </w:r>
            <w:r w:rsidRPr="00090EE6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60" w:dyaOrig="720" w14:anchorId="61E2438A">
                <v:shape id="_x0000_i1048" type="#_x0000_t75" style="width:38.7pt;height:36pt" o:ole="">
                  <v:imagedata r:id="rId49" o:title=""/>
                </v:shape>
                <o:OLEObject Type="Embed" ProgID="Equation.DSMT4" ShapeID="_x0000_i1048" DrawAspect="Content" ObjectID="_1819995626" r:id="rId50"/>
              </w:object>
            </w:r>
          </w:p>
        </w:tc>
        <w:tc>
          <w:tcPr>
            <w:tcW w:w="4644" w:type="dxa"/>
          </w:tcPr>
          <w:p w14:paraId="32767027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B.</w:t>
            </w:r>
            <w:r w:rsidRPr="00090EE6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</w:rPr>
              <w:object w:dxaOrig="960" w:dyaOrig="700" w14:anchorId="4045FC45">
                <v:shape id="_x0000_i1049" type="#_x0000_t75" style="width:48.15pt;height:35.1pt" o:ole="">
                  <v:imagedata r:id="rId51" o:title=""/>
                </v:shape>
                <o:OLEObject Type="Embed" ProgID="Equation.DSMT4" ShapeID="_x0000_i1049" DrawAspect="Content" ObjectID="_1819995627" r:id="rId52"/>
              </w:object>
            </w:r>
          </w:p>
        </w:tc>
      </w:tr>
      <w:tr w:rsidR="00090EE6" w:rsidRPr="00090EE6" w14:paraId="11B15D4B" w14:textId="77777777" w:rsidTr="001754BE">
        <w:tc>
          <w:tcPr>
            <w:tcW w:w="4644" w:type="dxa"/>
          </w:tcPr>
          <w:p w14:paraId="54B5B222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C.</w:t>
            </w:r>
            <w:r w:rsidRPr="00090EE6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560" w:dyaOrig="420" w14:anchorId="57EBB590">
                <v:shape id="_x0000_i1050" type="#_x0000_t75" style="width:27.45pt;height:21.15pt" o:ole="">
                  <v:imagedata r:id="rId53" o:title=""/>
                </v:shape>
                <o:OLEObject Type="Embed" ProgID="Equation.DSMT4" ShapeID="_x0000_i1050" DrawAspect="Content" ObjectID="_1819995628" r:id="rId54"/>
              </w:object>
            </w:r>
          </w:p>
        </w:tc>
        <w:tc>
          <w:tcPr>
            <w:tcW w:w="4644" w:type="dxa"/>
          </w:tcPr>
          <w:p w14:paraId="597FAA33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D.</w:t>
            </w:r>
            <w:r w:rsidRPr="00090EE6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</w:rPr>
              <w:object w:dxaOrig="960" w:dyaOrig="700" w14:anchorId="08A12EA1">
                <v:shape id="_x0000_i1051" type="#_x0000_t75" style="width:48.15pt;height:35.1pt" o:ole="">
                  <v:imagedata r:id="rId55" o:title=""/>
                </v:shape>
                <o:OLEObject Type="Embed" ProgID="Equation.DSMT4" ShapeID="_x0000_i1051" DrawAspect="Content" ObjectID="_1819995629" r:id="rId56"/>
              </w:object>
            </w:r>
          </w:p>
        </w:tc>
      </w:tr>
    </w:tbl>
    <w:p w14:paraId="5C54B5E6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4.</w:t>
      </w:r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ổng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a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</w:t>
      </w:r>
      <w:r w:rsidRPr="00090EE6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2620" w:dyaOrig="360" w14:anchorId="2A869DBF">
          <v:shape id="_x0000_i1052" type="#_x0000_t75" style="width:131.4pt;height:18pt" o:ole="">
            <v:imagedata r:id="rId57" o:title=""/>
          </v:shape>
          <o:OLEObject Type="Embed" ProgID="Equation.DSMT4" ShapeID="_x0000_i1052" DrawAspect="Content" ObjectID="_1819995630" r:id="rId58"/>
        </w:object>
      </w:r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090EE6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14:ligatures w14:val="none"/>
        </w:rPr>
        <w:object w:dxaOrig="1939" w:dyaOrig="420" w14:anchorId="095E7844">
          <v:shape id="_x0000_i1053" type="#_x0000_t75" style="width:97.2pt;height:21.15pt" o:ole="">
            <v:imagedata r:id="rId59" o:title=""/>
          </v:shape>
          <o:OLEObject Type="Embed" ProgID="Equation.DSMT4" ShapeID="_x0000_i1053" DrawAspect="Content" ObjectID="_1819995631" r:id="rId6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2"/>
        <w:gridCol w:w="4562"/>
      </w:tblGrid>
      <w:tr w:rsidR="00090EE6" w:rsidRPr="00090EE6" w14:paraId="6C3469DF" w14:textId="77777777" w:rsidTr="001754BE">
        <w:tc>
          <w:tcPr>
            <w:tcW w:w="4562" w:type="dxa"/>
            <w:vAlign w:val="center"/>
          </w:tcPr>
          <w:p w14:paraId="38D3267A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</w:t>
            </w:r>
            <w:r w:rsidRPr="00090EE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300" w14:anchorId="08386DF2">
                <v:shape id="_x0000_i1054" type="#_x0000_t75" style="width:9.9pt;height:14.85pt" o:ole="">
                  <v:imagedata r:id="rId13" o:title=""/>
                </v:shape>
                <o:OLEObject Type="Embed" ProgID="Equation.DSMT4" ShapeID="_x0000_i1054" DrawAspect="Content" ObjectID="_1819995632" r:id="rId61"/>
              </w:object>
            </w:r>
            <w:r w:rsidRPr="00090EE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180" w:dyaOrig="360" w14:anchorId="77DE9AF4">
                <v:shape id="_x0000_i1055" type="#_x0000_t75" style="width:108.9pt;height:18pt" o:ole="">
                  <v:imagedata r:id="rId62" o:title=""/>
                </v:shape>
                <o:OLEObject Type="Embed" ProgID="Equation.DSMT4" ShapeID="_x0000_i1055" DrawAspect="Content" ObjectID="_1819995633" r:id="rId63"/>
              </w:object>
            </w:r>
          </w:p>
        </w:tc>
        <w:tc>
          <w:tcPr>
            <w:tcW w:w="4562" w:type="dxa"/>
            <w:vAlign w:val="center"/>
          </w:tcPr>
          <w:p w14:paraId="1777DBB5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</w:t>
            </w:r>
            <w:r w:rsidRPr="00090EE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499" w:dyaOrig="300" w14:anchorId="31EB6BC4">
                <v:shape id="_x0000_i1056" type="#_x0000_t75" style="width:25.2pt;height:14.85pt" o:ole="">
                  <v:imagedata r:id="rId64" o:title=""/>
                </v:shape>
                <o:OLEObject Type="Embed" ProgID="Equation.DSMT4" ShapeID="_x0000_i1056" DrawAspect="Content" ObjectID="_1819995634" r:id="rId65"/>
              </w:object>
            </w:r>
          </w:p>
        </w:tc>
      </w:tr>
      <w:tr w:rsidR="00090EE6" w:rsidRPr="00090EE6" w14:paraId="6AFA336F" w14:textId="77777777" w:rsidTr="001754BE">
        <w:tc>
          <w:tcPr>
            <w:tcW w:w="4562" w:type="dxa"/>
            <w:vAlign w:val="center"/>
          </w:tcPr>
          <w:p w14:paraId="31CE75EA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C.</w:t>
            </w:r>
            <w:r w:rsidRPr="00090EE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999" w:dyaOrig="360" w14:anchorId="2F92120D">
                <v:shape id="_x0000_i1057" type="#_x0000_t75" style="width:49.95pt;height:18pt" o:ole="">
                  <v:imagedata r:id="rId66" o:title=""/>
                </v:shape>
                <o:OLEObject Type="Embed" ProgID="Equation.DSMT4" ShapeID="_x0000_i1057" DrawAspect="Content" ObjectID="_1819995635" r:id="rId67"/>
              </w:object>
            </w: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562" w:type="dxa"/>
            <w:vAlign w:val="center"/>
          </w:tcPr>
          <w:p w14:paraId="588E6D0B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</w:t>
            </w:r>
            <w:r w:rsidRPr="00090EE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740" w:dyaOrig="300" w14:anchorId="11CB3A04">
                <v:shape id="_x0000_i1058" type="#_x0000_t75" style="width:36.45pt;height:14.85pt" o:ole="">
                  <v:imagedata r:id="rId68" o:title=""/>
                </v:shape>
                <o:OLEObject Type="Embed" ProgID="Equation.DSMT4" ShapeID="_x0000_i1058" DrawAspect="Content" ObjectID="_1819995636" r:id="rId69"/>
              </w:object>
            </w:r>
          </w:p>
        </w:tc>
      </w:tr>
    </w:tbl>
    <w:p w14:paraId="1B940D82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090EE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5.</w:t>
      </w:r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Cho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ai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:</w:t>
      </w:r>
    </w:p>
    <w:p w14:paraId="19D6E229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14:ligatures w14:val="none"/>
        </w:rPr>
        <w:object w:dxaOrig="4099" w:dyaOrig="420" w14:anchorId="3C7D7542">
          <v:shape id="_x0000_i1059" type="#_x0000_t75" style="width:204.75pt;height:21.15pt" o:ole="">
            <v:imagedata r:id="rId70" o:title=""/>
          </v:shape>
          <o:OLEObject Type="Embed" ProgID="Equation.DSMT4" ShapeID="_x0000_i1059" DrawAspect="Content" ObjectID="_1819995637" r:id="rId71"/>
        </w:object>
      </w:r>
    </w:p>
    <w:p w14:paraId="63AEFFA1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14:ligatures w14:val="none"/>
        </w:rPr>
        <w:object w:dxaOrig="4599" w:dyaOrig="420" w14:anchorId="34083B98">
          <v:shape id="_x0000_i1060" type="#_x0000_t75" style="width:229.95pt;height:21.15pt" o:ole="">
            <v:imagedata r:id="rId72" o:title=""/>
          </v:shape>
          <o:OLEObject Type="Embed" ProgID="Equation.DSMT4" ShapeID="_x0000_i1060" DrawAspect="Content" ObjectID="_1819995638" r:id="rId73"/>
        </w:object>
      </w:r>
    </w:p>
    <w:p w14:paraId="4B91C14B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á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rị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090EE6">
        <w:rPr>
          <w:rFonts w:ascii="Times New Roman" w:eastAsia="Times New Roman" w:hAnsi="Times New Roman" w:cs="Times New Roman"/>
          <w:kern w:val="0"/>
          <w:position w:val="-12"/>
          <w:sz w:val="28"/>
          <w:szCs w:val="28"/>
          <w14:ligatures w14:val="none"/>
        </w:rPr>
        <w:object w:dxaOrig="1400" w:dyaOrig="360" w14:anchorId="3AE30F29">
          <v:shape id="_x0000_i1061" type="#_x0000_t75" style="width:69.3pt;height:18pt" o:ole="">
            <v:imagedata r:id="rId74" o:title=""/>
          </v:shape>
          <o:OLEObject Type="Embed" ProgID="Equation.DSMT4" ShapeID="_x0000_i1061" DrawAspect="Content" ObjectID="_1819995639" r:id="rId75"/>
        </w:object>
      </w:r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iết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rằng</w:t>
      </w:r>
      <w:proofErr w:type="spellEnd"/>
      <w:r w:rsidRPr="00090EE6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:</w:t>
      </w:r>
    </w:p>
    <w:p w14:paraId="31B1331D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position w:val="-28"/>
          <w:sz w:val="28"/>
          <w:szCs w:val="28"/>
          <w14:ligatures w14:val="none"/>
        </w:rPr>
        <w:object w:dxaOrig="3320" w:dyaOrig="720" w14:anchorId="33C962AD">
          <v:shape id="_x0000_i1062" type="#_x0000_t75" style="width:165.6pt;height:36pt" o:ole="">
            <v:imagedata r:id="rId76" o:title=""/>
          </v:shape>
          <o:OLEObject Type="Embed" ProgID="Equation.DSMT4" ShapeID="_x0000_i1062" DrawAspect="Content" ObjectID="_1819995640" r:id="rId7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2"/>
        <w:gridCol w:w="4562"/>
      </w:tblGrid>
      <w:tr w:rsidR="00090EE6" w:rsidRPr="00090EE6" w14:paraId="0A965D66" w14:textId="77777777" w:rsidTr="001754BE">
        <w:tc>
          <w:tcPr>
            <w:tcW w:w="4562" w:type="dxa"/>
          </w:tcPr>
          <w:p w14:paraId="7602A358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. 2019</w:t>
            </w:r>
          </w:p>
        </w:tc>
        <w:tc>
          <w:tcPr>
            <w:tcW w:w="4562" w:type="dxa"/>
          </w:tcPr>
          <w:p w14:paraId="5E414F91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B. 1010</w:t>
            </w:r>
          </w:p>
        </w:tc>
      </w:tr>
      <w:tr w:rsidR="00090EE6" w:rsidRPr="00090EE6" w14:paraId="57D33C63" w14:textId="77777777" w:rsidTr="001754BE">
        <w:tc>
          <w:tcPr>
            <w:tcW w:w="4562" w:type="dxa"/>
          </w:tcPr>
          <w:p w14:paraId="4589BEDD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C. 2010</w:t>
            </w:r>
          </w:p>
        </w:tc>
        <w:tc>
          <w:tcPr>
            <w:tcW w:w="4562" w:type="dxa"/>
          </w:tcPr>
          <w:p w14:paraId="506BEF96" w14:textId="77777777" w:rsidR="00090EE6" w:rsidRPr="00090EE6" w:rsidRDefault="00090EE6" w:rsidP="00090EE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Times New Roman" w:hAnsi="Times New Roman" w:cs="Times New Roman"/>
                <w:sz w:val="28"/>
                <w:szCs w:val="28"/>
              </w:rPr>
              <w:t>D. 1009</w:t>
            </w:r>
          </w:p>
        </w:tc>
      </w:tr>
    </w:tbl>
    <w:p w14:paraId="5DC07535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2: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hiệm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vụ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qua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át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ú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ý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ắ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ghe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óm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2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oà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à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GV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yêu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ầu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3B5D6AE4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3: Báo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cáo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Mỗ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BT GV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mờ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ạ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iệ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óm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ì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y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. Các 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há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ú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ý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ữa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e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õ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ậ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xét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óm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ê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ả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09DA713E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u w:val="single"/>
          <w14:ligatures w14:val="none"/>
        </w:rPr>
        <w:t>Kết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u w:val="single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u w:val="single"/>
          <w14:ligatures w14:val="none"/>
        </w:rPr>
        <w:t>quả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u w:val="single"/>
          <w14:ligatures w14:val="none"/>
        </w:rPr>
        <w:t xml:space="preserve">: </w:t>
      </w:r>
    </w:p>
    <w:p w14:paraId="1C3704C8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1.18: </w:t>
      </w:r>
    </w:p>
    <w:p w14:paraId="05BF3B69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a)</w:t>
      </w:r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ơn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 :</w:t>
      </w:r>
      <w:proofErr w:type="gramEnd"/>
      <w:r w:rsidRPr="00090EE6">
        <w:rPr>
          <w:rFonts w:ascii="Times New Roman" w:eastAsia="Calibri" w:hAnsi="Times New Roman" w:cs="Times New Roman"/>
          <w:bCs/>
          <w:kern w:val="0"/>
          <w:position w:val="-28"/>
          <w:sz w:val="28"/>
          <w:szCs w:val="28"/>
          <w14:ligatures w14:val="none"/>
        </w:rPr>
        <w:object w:dxaOrig="4060" w:dyaOrig="720" w14:anchorId="4FDB44F6">
          <v:shape id="_x0000_i1063" type="#_x0000_t75" style="width:202.95pt;height:36pt" o:ole="">
            <v:imagedata r:id="rId78" o:title=""/>
          </v:shape>
          <o:OLEObject Type="Embed" ProgID="Equation.DSMT4" ShapeID="_x0000_i1063" DrawAspect="Content" ObjectID="_1819995641" r:id="rId79"/>
        </w:object>
      </w:r>
    </w:p>
    <w:p w14:paraId="1456DAF4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Không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phải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ơn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 :</w:t>
      </w:r>
      <w:proofErr w:type="gram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bCs/>
          <w:kern w:val="0"/>
          <w:position w:val="-28"/>
          <w:sz w:val="28"/>
          <w:szCs w:val="28"/>
          <w14:ligatures w14:val="none"/>
        </w:rPr>
        <w:object w:dxaOrig="2180" w:dyaOrig="780" w14:anchorId="29F18176">
          <v:shape id="_x0000_i1064" type="#_x0000_t75" style="width:108.9pt;height:39.15pt" o:ole="">
            <v:imagedata r:id="rId80" o:title=""/>
          </v:shape>
          <o:OLEObject Type="Embed" ProgID="Equation.DSMT4" ShapeID="_x0000_i1064" DrawAspect="Content" ObjectID="_1819995642" r:id="rId81"/>
        </w:object>
      </w:r>
    </w:p>
    <w:p w14:paraId="631A71C5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b) </w:t>
      </w:r>
      <w:r w:rsidRPr="00090EE6">
        <w:rPr>
          <w:rFonts w:ascii="Times New Roman" w:eastAsia="Calibri" w:hAnsi="Times New Roman" w:cs="Times New Roman"/>
          <w:bCs/>
          <w:kern w:val="0"/>
          <w:position w:val="-28"/>
          <w:sz w:val="28"/>
          <w:szCs w:val="28"/>
          <w:lang w:val="fr-FR"/>
          <w14:ligatures w14:val="none"/>
        </w:rPr>
        <w:object w:dxaOrig="420" w:dyaOrig="720" w14:anchorId="31005B84">
          <v:shape id="_x0000_i1065" type="#_x0000_t75" style="width:21.15pt;height:36pt" o:ole="">
            <v:imagedata r:id="rId82" o:title=""/>
          </v:shape>
          <o:OLEObject Type="Embed" ProgID="Equation.DSMT4" ShapeID="_x0000_i1065" DrawAspect="Content" ObjectID="_1819995643" r:id="rId83"/>
        </w:objec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có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hệ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số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là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bCs/>
          <w:kern w:val="0"/>
          <w:position w:val="-28"/>
          <w:sz w:val="28"/>
          <w:szCs w:val="28"/>
          <w:lang w:val="fr-FR"/>
          <w14:ligatures w14:val="none"/>
        </w:rPr>
        <w:object w:dxaOrig="260" w:dyaOrig="720" w14:anchorId="75C3B403">
          <v:shape id="_x0000_i1066" type="#_x0000_t75" style="width:13.05pt;height:36pt" o:ole="">
            <v:imagedata r:id="rId84" o:title=""/>
          </v:shape>
          <o:OLEObject Type="Embed" ProgID="Equation.DSMT4" ShapeID="_x0000_i1066" DrawAspect="Content" ObjectID="_1819995644" r:id="rId85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iến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 </w:t>
      </w:r>
      <w:r w:rsidRPr="00090EE6">
        <w:rPr>
          <w:rFonts w:ascii="Times New Roman" w:eastAsia="Calibri" w:hAnsi="Times New Roman" w:cs="Times New Roman"/>
          <w:bCs/>
          <w:kern w:val="0"/>
          <w:position w:val="-6"/>
          <w:sz w:val="28"/>
          <w:szCs w:val="28"/>
          <w:lang w:val="fr-FR"/>
          <w14:ligatures w14:val="none"/>
        </w:rPr>
        <w:object w:dxaOrig="220" w:dyaOrig="240" w14:anchorId="6FDDC7DB">
          <v:shape id="_x0000_i1067" type="#_x0000_t75" style="width:11.7pt;height:12.15pt" o:ole="">
            <v:imagedata r:id="rId86" o:title=""/>
          </v:shape>
          <o:OLEObject Type="Embed" ProgID="Equation.DSMT4" ShapeID="_x0000_i1067" DrawAspect="Content" ObjectID="_1819995645" r:id="rId87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;</w:t>
      </w:r>
    </w:p>
    <w:p w14:paraId="088B7613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position w:val="-22"/>
          <w:sz w:val="28"/>
          <w:szCs w:val="28"/>
          <w:lang w:val="fr-FR"/>
          <w14:ligatures w14:val="none"/>
        </w:rPr>
        <w:object w:dxaOrig="1280" w:dyaOrig="580" w14:anchorId="2A4904A3">
          <v:shape id="_x0000_i1068" type="#_x0000_t75" style="width:63.45pt;height:29.7pt" o:ole="">
            <v:imagedata r:id="rId88" o:title=""/>
          </v:shape>
          <o:OLEObject Type="Embed" ProgID="Equation.DSMT4" ShapeID="_x0000_i1068" DrawAspect="Content" ObjectID="_1819995646" r:id="rId89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có</w:t>
      </w:r>
      <w:proofErr w:type="spellEnd"/>
      <w:proofErr w:type="gram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hệ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số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</w:t>
      </w:r>
      <w:r w:rsidRPr="00090EE6">
        <w:rPr>
          <w:rFonts w:ascii="Times New Roman" w:eastAsia="Calibri" w:hAnsi="Times New Roman" w:cs="Times New Roman"/>
          <w:bCs/>
          <w:kern w:val="0"/>
          <w:position w:val="-8"/>
          <w:sz w:val="28"/>
          <w:szCs w:val="28"/>
          <w:lang w:val="fr-FR"/>
          <w14:ligatures w14:val="none"/>
        </w:rPr>
        <w:object w:dxaOrig="760" w:dyaOrig="400" w14:anchorId="4E43A03B">
          <v:shape id="_x0000_i1069" type="#_x0000_t75" style="width:38.7pt;height:20.7pt" o:ole="">
            <v:imagedata r:id="rId90" o:title=""/>
          </v:shape>
          <o:OLEObject Type="Embed" ProgID="Equation.DSMT4" ShapeID="_x0000_i1069" DrawAspect="Content" ObjectID="_1819995647" r:id="rId91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iến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</w:t>
      </w:r>
      <w:r w:rsidRPr="00090EE6">
        <w:rPr>
          <w:rFonts w:ascii="Times New Roman" w:eastAsia="Calibri" w:hAnsi="Times New Roman" w:cs="Times New Roman"/>
          <w:bCs/>
          <w:kern w:val="0"/>
          <w:position w:val="-12"/>
          <w:sz w:val="28"/>
          <w:szCs w:val="28"/>
          <w:lang w:val="fr-FR"/>
          <w14:ligatures w14:val="none"/>
        </w:rPr>
        <w:object w:dxaOrig="340" w:dyaOrig="300" w14:anchorId="1366C80F">
          <v:shape id="_x0000_i1070" type="#_x0000_t75" style="width:17.55pt;height:14.85pt" o:ole="">
            <v:imagedata r:id="rId92" o:title=""/>
          </v:shape>
          <o:OLEObject Type="Embed" ProgID="Equation.DSMT4" ShapeID="_x0000_i1070" DrawAspect="Content" ObjectID="_1819995648" r:id="rId93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;</w:t>
      </w:r>
    </w:p>
    <w:p w14:paraId="693D72C5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position w:val="-12"/>
          <w:sz w:val="28"/>
          <w:szCs w:val="28"/>
          <w:lang w:val="fr-FR"/>
          <w14:ligatures w14:val="none"/>
        </w:rPr>
        <w:object w:dxaOrig="720" w:dyaOrig="420" w14:anchorId="6915AC02">
          <v:shape id="_x0000_i1071" type="#_x0000_t75" style="width:36pt;height:21.15pt" o:ole="">
            <v:imagedata r:id="rId94" o:title=""/>
          </v:shape>
          <o:OLEObject Type="Embed" ProgID="Equation.DSMT4" ShapeID="_x0000_i1071" DrawAspect="Content" ObjectID="_1819995649" r:id="rId95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có</w:t>
      </w:r>
      <w:proofErr w:type="spellEnd"/>
      <w:proofErr w:type="gram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hệ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số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 -3,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iến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 </w:t>
      </w:r>
      <w:r w:rsidRPr="00090EE6">
        <w:rPr>
          <w:rFonts w:ascii="Times New Roman" w:eastAsia="Calibri" w:hAnsi="Times New Roman" w:cs="Times New Roman"/>
          <w:bCs/>
          <w:kern w:val="0"/>
          <w:position w:val="-12"/>
          <w:sz w:val="28"/>
          <w:szCs w:val="28"/>
          <w:lang w:val="fr-FR"/>
          <w14:ligatures w14:val="none"/>
        </w:rPr>
        <w:object w:dxaOrig="440" w:dyaOrig="420" w14:anchorId="7F74AA48">
          <v:shape id="_x0000_i1072" type="#_x0000_t75" style="width:22.05pt;height:21.15pt" o:ole="">
            <v:imagedata r:id="rId96" o:title=""/>
          </v:shape>
          <o:OLEObject Type="Embed" ProgID="Equation.DSMT4" ShapeID="_x0000_i1072" DrawAspect="Content" ObjectID="_1819995650" r:id="rId97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;</w:t>
      </w:r>
    </w:p>
    <w:p w14:paraId="7568CE6C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position w:val="-26"/>
          <w:sz w:val="28"/>
          <w:szCs w:val="28"/>
          <w:lang w:val="fr-FR"/>
          <w14:ligatures w14:val="none"/>
        </w:rPr>
        <w:object w:dxaOrig="680" w:dyaOrig="700" w14:anchorId="39B57907">
          <v:shape id="_x0000_i1073" type="#_x0000_t75" style="width:34.2pt;height:35.1pt" o:ole="">
            <v:imagedata r:id="rId98" o:title=""/>
          </v:shape>
          <o:OLEObject Type="Embed" ProgID="Equation.DSMT4" ShapeID="_x0000_i1073" DrawAspect="Content" ObjectID="_1819995651" r:id="rId99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có</w:t>
      </w:r>
      <w:proofErr w:type="spellEnd"/>
      <w:proofErr w:type="gram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hệ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số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 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là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32"/>
          <w:szCs w:val="32"/>
          <w:lang w:val="fr-FR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bCs/>
          <w:kern w:val="0"/>
          <w:position w:val="-26"/>
          <w:sz w:val="28"/>
          <w:szCs w:val="28"/>
          <w:lang w:val="fr-FR"/>
          <w14:ligatures w14:val="none"/>
        </w:rPr>
        <w:object w:dxaOrig="260" w:dyaOrig="700" w14:anchorId="01F0D88A">
          <v:shape id="_x0000_i1074" type="#_x0000_t75" style="width:13.05pt;height:35.1pt" o:ole="">
            <v:imagedata r:id="rId100" o:title=""/>
          </v:shape>
          <o:OLEObject Type="Embed" ProgID="Equation.DSMT4" ShapeID="_x0000_i1074" DrawAspect="Content" ObjectID="_1819995652" r:id="rId101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iến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 </w:t>
      </w:r>
      <w:r w:rsidRPr="00090EE6">
        <w:rPr>
          <w:rFonts w:ascii="Times New Roman" w:eastAsia="Calibri" w:hAnsi="Times New Roman" w:cs="Times New Roman"/>
          <w:bCs/>
          <w:kern w:val="0"/>
          <w:position w:val="-12"/>
          <w:sz w:val="28"/>
          <w:szCs w:val="28"/>
          <w:lang w:val="fr-FR"/>
          <w14:ligatures w14:val="none"/>
        </w:rPr>
        <w:object w:dxaOrig="480" w:dyaOrig="420" w14:anchorId="0FAFD531">
          <v:shape id="_x0000_i1075" type="#_x0000_t75" style="width:23.85pt;height:21.15pt" o:ole="">
            <v:imagedata r:id="rId102" o:title=""/>
          </v:shape>
          <o:OLEObject Type="Embed" ProgID="Equation.DSMT4" ShapeID="_x0000_i1075" DrawAspect="Content" ObjectID="_1819995653" r:id="rId103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;</w:t>
      </w:r>
    </w:p>
    <w:p w14:paraId="50C403CA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position w:val="-26"/>
          <w:sz w:val="32"/>
          <w:szCs w:val="32"/>
          <w:lang w:val="fr-FR"/>
          <w14:ligatures w14:val="none"/>
        </w:rPr>
        <w:object w:dxaOrig="880" w:dyaOrig="700" w14:anchorId="67926EF9">
          <v:shape id="_x0000_i1076" type="#_x0000_t75" style="width:44.55pt;height:35.1pt" o:ole="">
            <v:imagedata r:id="rId104" o:title=""/>
          </v:shape>
          <o:OLEObject Type="Embed" ProgID="Equation.DSMT4" ShapeID="_x0000_i1076" DrawAspect="Content" ObjectID="_1819995654" r:id="rId105"/>
        </w:object>
      </w:r>
      <m:oMath>
        <m:r>
          <w:rPr>
            <w:rFonts w:ascii="Cambria Math" w:eastAsia="Calibri" w:hAnsi="Cambria Math" w:cs="Times New Roman"/>
            <w:kern w:val="0"/>
            <w:sz w:val="32"/>
            <w:szCs w:val="32"/>
            <w:lang w:val="fr-FR"/>
            <w14:ligatures w14:val="none"/>
          </w:rPr>
          <m:t xml:space="preserve"> </m:t>
        </m:r>
      </m:oMath>
      <w:proofErr w:type="gram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có</w:t>
      </w:r>
      <w:proofErr w:type="gram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hệ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số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</w:t>
      </w:r>
      <w:r w:rsidRPr="00090EE6">
        <w:rPr>
          <w:rFonts w:ascii="Times New Roman" w:eastAsia="Calibri" w:hAnsi="Times New Roman" w:cs="Times New Roman"/>
          <w:kern w:val="0"/>
          <w:position w:val="-26"/>
          <w:sz w:val="32"/>
          <w:szCs w:val="32"/>
          <w:lang w:val="fr-FR"/>
          <w14:ligatures w14:val="none"/>
        </w:rPr>
        <w:object w:dxaOrig="440" w:dyaOrig="700" w14:anchorId="77B843CF">
          <v:shape id="_x0000_i1077" type="#_x0000_t75" style="width:22.05pt;height:35.1pt" o:ole="">
            <v:imagedata r:id="rId106" o:title=""/>
          </v:shape>
          <o:OLEObject Type="Embed" ProgID="Equation.DSMT4" ShapeID="_x0000_i1077" DrawAspect="Content" ObjectID="_1819995655" r:id="rId107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,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iến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 </w:t>
      </w:r>
      <w:r w:rsidRPr="00090EE6">
        <w:rPr>
          <w:rFonts w:ascii="Times New Roman" w:eastAsia="Calibri" w:hAnsi="Times New Roman" w:cs="Times New Roman"/>
          <w:kern w:val="0"/>
          <w:position w:val="-12"/>
          <w:sz w:val="32"/>
          <w:szCs w:val="32"/>
          <w:lang w:val="fr-FR"/>
          <w14:ligatures w14:val="none"/>
        </w:rPr>
        <w:object w:dxaOrig="480" w:dyaOrig="420" w14:anchorId="730E57FA">
          <v:shape id="_x0000_i1078" type="#_x0000_t75" style="width:23.85pt;height:21.15pt" o:ole="">
            <v:imagedata r:id="rId108" o:title=""/>
          </v:shape>
          <o:OLEObject Type="Embed" ProgID="Equation.DSMT4" ShapeID="_x0000_i1078" DrawAspect="Content" ObjectID="_1819995656" r:id="rId109"/>
        </w:object>
      </w:r>
    </w:p>
    <w:p w14:paraId="0AD22E48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position w:val="-66"/>
          <w:sz w:val="28"/>
          <w:szCs w:val="28"/>
          <w:lang w:val="fr-FR"/>
          <w14:ligatures w14:val="none"/>
        </w:rPr>
        <w:object w:dxaOrig="4660" w:dyaOrig="1460" w14:anchorId="085214B9">
          <v:shape id="_x0000_i1079" type="#_x0000_t75" style="width:233.1pt;height:72.9pt" o:ole="">
            <v:imagedata r:id="rId110" o:title=""/>
          </v:shape>
          <o:OLEObject Type="Embed" ProgID="Equation.DSMT4" ShapeID="_x0000_i1079" DrawAspect="Content" ObjectID="_1819995657" r:id="rId111"/>
        </w:object>
      </w:r>
    </w:p>
    <w:p w14:paraId="3C464817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Có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ậ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là 3</w:t>
      </w:r>
    </w:p>
    <w:p w14:paraId="6F485C37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1.20: </w:t>
      </w:r>
    </w:p>
    <w:p w14:paraId="46069D38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position w:val="-56"/>
          <w:sz w:val="28"/>
          <w:szCs w:val="28"/>
          <w:lang w:val="fr-FR"/>
          <w14:ligatures w14:val="none"/>
        </w:rPr>
        <w:object w:dxaOrig="5660" w:dyaOrig="1320" w14:anchorId="4FF1BD45">
          <v:shape id="_x0000_i1080" type="#_x0000_t75" style="width:282.6pt;height:66.15pt" o:ole="">
            <v:imagedata r:id="rId112" o:title=""/>
          </v:shape>
          <o:OLEObject Type="Embed" ProgID="Equation.DSMT4" ShapeID="_x0000_i1080" DrawAspect="Content" ObjectID="_1819995658" r:id="rId113"/>
        </w:object>
      </w:r>
      <w:r w:rsidRPr="00090EE6">
        <w:rPr>
          <w:rFonts w:ascii="Times New Roman" w:eastAsia="Calibri" w:hAnsi="Times New Roman" w:cs="Times New Roman"/>
          <w:bCs/>
          <w:kern w:val="0"/>
          <w:position w:val="-4"/>
          <w:sz w:val="28"/>
          <w:szCs w:val="28"/>
          <w:lang w:val="fr-FR"/>
          <w14:ligatures w14:val="none"/>
        </w:rPr>
        <w:object w:dxaOrig="200" w:dyaOrig="300" w14:anchorId="07F6E586">
          <v:shape id="_x0000_i1081" type="#_x0000_t75" style="width:9.9pt;height:14.85pt" o:ole="">
            <v:imagedata r:id="rId13" o:title=""/>
          </v:shape>
          <o:OLEObject Type="Embed" ProgID="Equation.DSMT4" ShapeID="_x0000_i1081" DrawAspect="Content" ObjectID="_1819995659" r:id="rId114"/>
        </w:object>
      </w:r>
    </w:p>
    <w:p w14:paraId="06CA5546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Đa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có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ậ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4.</w:t>
      </w:r>
    </w:p>
    <w:p w14:paraId="1B360F6F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Thay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bCs/>
          <w:kern w:val="0"/>
          <w:position w:val="-12"/>
          <w:sz w:val="28"/>
          <w:szCs w:val="28"/>
          <w:lang w:val="fr-FR"/>
          <w14:ligatures w14:val="none"/>
        </w:rPr>
        <w:object w:dxaOrig="1400" w:dyaOrig="360" w14:anchorId="25CFF6E9">
          <v:shape id="_x0000_i1082" type="#_x0000_t75" style="width:69.3pt;height:18pt" o:ole="">
            <v:imagedata r:id="rId115" o:title=""/>
          </v:shape>
          <o:OLEObject Type="Embed" ProgID="Equation.DSMT4" ShapeID="_x0000_i1082" DrawAspect="Content" ObjectID="_1819995660" r:id="rId116"/>
        </w:object>
      </w: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vào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iểu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P, ta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đượ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 :</w:t>
      </w:r>
    </w:p>
    <w:p w14:paraId="03FAE73A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position w:val="-48"/>
          <w:sz w:val="28"/>
          <w:szCs w:val="28"/>
          <w:lang w:val="fr-FR"/>
          <w14:ligatures w14:val="none"/>
        </w:rPr>
        <w:object w:dxaOrig="4580" w:dyaOrig="1200" w14:anchorId="36400915">
          <v:shape id="_x0000_i1083" type="#_x0000_t75" style="width:229.05pt;height:59.85pt" o:ole="">
            <v:imagedata r:id="rId117" o:title=""/>
          </v:shape>
          <o:OLEObject Type="Embed" ProgID="Equation.DSMT4" ShapeID="_x0000_i1083" DrawAspect="Content" ObjectID="_1819995661" r:id="rId118"/>
        </w:object>
      </w:r>
    </w:p>
    <w:p w14:paraId="4B853DA3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position w:val="-12"/>
          <w:sz w:val="28"/>
          <w:szCs w:val="28"/>
          <w:lang w:val="fr-FR"/>
          <w14:ligatures w14:val="none"/>
        </w:rPr>
        <w:object w:dxaOrig="4400" w:dyaOrig="420" w14:anchorId="51A94C8F">
          <v:shape id="_x0000_i1084" type="#_x0000_t75" style="width:220.05pt;height:21.15pt" o:ole="">
            <v:imagedata r:id="rId119" o:title=""/>
          </v:shape>
          <o:OLEObject Type="Embed" ProgID="Equation.DSMT4" ShapeID="_x0000_i1084" DrawAspect="Content" ObjectID="_1819995662" r:id="rId120"/>
        </w:object>
      </w:r>
    </w:p>
    <w:p w14:paraId="519A7E70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Không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có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ậ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xác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định</w:t>
      </w:r>
      <w:proofErr w:type="spell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.</w:t>
      </w:r>
    </w:p>
    <w:p w14:paraId="2EF181EE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1.21. </w:t>
      </w:r>
    </w:p>
    <w:p w14:paraId="021248E1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a) </w:t>
      </w:r>
      <w:r w:rsidRPr="00090EE6">
        <w:rPr>
          <w:rFonts w:ascii="Times New Roman" w:eastAsia="Calibri" w:hAnsi="Times New Roman" w:cs="Times New Roman"/>
          <w:kern w:val="0"/>
          <w:position w:val="-6"/>
          <w:sz w:val="28"/>
          <w:szCs w:val="28"/>
          <w:lang w:val="fr-FR"/>
          <w14:ligatures w14:val="none"/>
        </w:rPr>
        <w:object w:dxaOrig="2680" w:dyaOrig="300" w14:anchorId="66EAF34C">
          <v:shape id="_x0000_i1085" type="#_x0000_t75" style="width:134.55pt;height:14.85pt" o:ole="">
            <v:imagedata r:id="rId121" o:title=""/>
          </v:shape>
          <o:OLEObject Type="Embed" ProgID="Equation.DSMT4" ShapeID="_x0000_i1085" DrawAspect="Content" ObjectID="_1819995663" r:id="rId122"/>
        </w:object>
      </w:r>
    </w:p>
    <w:p w14:paraId="128282CF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position w:val="-36"/>
          <w:sz w:val="28"/>
          <w:szCs w:val="28"/>
          <w:lang w:val="fr-FR"/>
          <w14:ligatures w14:val="none"/>
        </w:rPr>
        <w:object w:dxaOrig="7440" w:dyaOrig="859" w14:anchorId="5E849348">
          <v:shape id="_x0000_i1086" type="#_x0000_t75" style="width:372.15pt;height:42.3pt" o:ole="">
            <v:imagedata r:id="rId123" o:title=""/>
          </v:shape>
          <o:OLEObject Type="Embed" ProgID="Equation.DSMT4" ShapeID="_x0000_i1086" DrawAspect="Content" ObjectID="_1819995664" r:id="rId124"/>
        </w:object>
      </w:r>
    </w:p>
    <w:p w14:paraId="33E0F2FA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proofErr w:type="gramStart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b</w:t>
      </w:r>
      <w:proofErr w:type="gramEnd"/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>)</w:t>
      </w:r>
      <w:r w:rsidRPr="00090EE6">
        <w:rPr>
          <w:rFonts w:ascii="Times New Roman" w:eastAsia="Calibri" w:hAnsi="Times New Roman" w:cs="Times New Roman"/>
          <w:bCs/>
          <w:kern w:val="0"/>
          <w:position w:val="-6"/>
          <w:sz w:val="28"/>
          <w:szCs w:val="28"/>
          <w:lang w:val="fr-FR"/>
          <w14:ligatures w14:val="none"/>
        </w:rPr>
        <w:object w:dxaOrig="2720" w:dyaOrig="300" w14:anchorId="1F1327D8">
          <v:shape id="_x0000_i1087" type="#_x0000_t75" style="width:135.9pt;height:14.85pt" o:ole="">
            <v:imagedata r:id="rId125" o:title=""/>
          </v:shape>
          <o:OLEObject Type="Embed" ProgID="Equation.DSMT4" ShapeID="_x0000_i1087" DrawAspect="Content" ObjectID="_1819995665" r:id="rId126"/>
        </w:object>
      </w:r>
      <w:r w:rsidRPr="00090EE6">
        <w:rPr>
          <w:rFonts w:ascii="Times New Roman" w:eastAsia="Calibri" w:hAnsi="Times New Roman" w:cs="Times New Roman"/>
          <w:kern w:val="0"/>
          <w:position w:val="-36"/>
          <w:sz w:val="28"/>
          <w:szCs w:val="28"/>
          <w:lang w:val="fr-FR"/>
          <w14:ligatures w14:val="none"/>
        </w:rPr>
        <w:object w:dxaOrig="7460" w:dyaOrig="859" w14:anchorId="3CEC5885">
          <v:shape id="_x0000_i1088" type="#_x0000_t75" style="width:372.6pt;height:42.3pt" o:ole="">
            <v:imagedata r:id="rId127" o:title=""/>
          </v:shape>
          <o:OLEObject Type="Embed" ProgID="Equation.DSMT4" ShapeID="_x0000_i1088" DrawAspect="Content" ObjectID="_1819995666" r:id="rId128"/>
        </w:objec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 </w:t>
      </w:r>
      <w:r w:rsidRPr="00090EE6">
        <w:rPr>
          <w:rFonts w:ascii="Times New Roman" w:eastAsia="Calibri" w:hAnsi="Times New Roman" w:cs="Times New Roman"/>
          <w:kern w:val="0"/>
          <w:position w:val="-6"/>
          <w:sz w:val="28"/>
          <w:szCs w:val="28"/>
          <w:lang w:val="fr-FR"/>
          <w14:ligatures w14:val="none"/>
        </w:rPr>
        <w:object w:dxaOrig="240" w:dyaOrig="100" w14:anchorId="520CB1FE">
          <v:shape id="_x0000_i1089" type="#_x0000_t75" style="width:12.15pt;height:5.4pt" o:ole="">
            <v:imagedata r:id="rId129" o:title=""/>
          </v:shape>
          <o:OLEObject Type="Embed" ProgID="Equation.DSMT4" ShapeID="_x0000_i1089" DrawAspect="Content" ObjectID="_1819995667" r:id="rId130"/>
        </w:object>
      </w:r>
      <w:r w:rsidRPr="00090EE6">
        <w:rPr>
          <w:rFonts w:ascii="Times New Roman" w:eastAsia="Calibri" w:hAnsi="Times New Roman" w:cs="Times New Roman"/>
          <w:kern w:val="0"/>
          <w:position w:val="-6"/>
          <w:sz w:val="28"/>
          <w:szCs w:val="28"/>
          <w:lang w:val="fr-FR"/>
          <w14:ligatures w14:val="none"/>
        </w:rPr>
        <w:object w:dxaOrig="160" w:dyaOrig="100" w14:anchorId="4C1548A5">
          <v:shape id="_x0000_i1090" type="#_x0000_t75" style="width:8.1pt;height:5.4pt" o:ole="">
            <v:imagedata r:id="rId131" o:title=""/>
          </v:shape>
          <o:OLEObject Type="Embed" ProgID="Equation.DSMT4" ShapeID="_x0000_i1090" DrawAspect="Content" ObjectID="_1819995668" r:id="rId132"/>
        </w:object>
      </w:r>
    </w:p>
    <w:p w14:paraId="57D63F01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  <w:t xml:space="preserve">c) </w:t>
      </w:r>
      <w:r w:rsidRPr="00090EE6">
        <w:rPr>
          <w:rFonts w:ascii="Times New Roman" w:eastAsia="Calibri" w:hAnsi="Times New Roman" w:cs="Times New Roman"/>
          <w:bCs/>
          <w:kern w:val="0"/>
          <w:position w:val="-6"/>
          <w:sz w:val="28"/>
          <w:szCs w:val="28"/>
          <w:lang w:val="fr-FR"/>
          <w14:ligatures w14:val="none"/>
        </w:rPr>
        <w:object w:dxaOrig="2659" w:dyaOrig="300" w14:anchorId="6790C6F1">
          <v:shape id="_x0000_i1091" type="#_x0000_t75" style="width:132.75pt;height:14.85pt" o:ole="">
            <v:imagedata r:id="rId133" o:title=""/>
          </v:shape>
          <o:OLEObject Type="Embed" ProgID="Equation.DSMT4" ShapeID="_x0000_i1091" DrawAspect="Content" ObjectID="_1819995669" r:id="rId134"/>
        </w:object>
      </w:r>
    </w:p>
    <w:p w14:paraId="513BEF91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position w:val="-4"/>
          <w:sz w:val="28"/>
          <w:szCs w:val="28"/>
          <w:lang w:val="fr-FR"/>
          <w14:ligatures w14:val="none"/>
        </w:rPr>
        <w:object w:dxaOrig="200" w:dyaOrig="300" w14:anchorId="382D060F">
          <v:shape id="_x0000_i1092" type="#_x0000_t75" style="width:9.9pt;height:14.85pt" o:ole="">
            <v:imagedata r:id="rId13" o:title=""/>
          </v:shape>
          <o:OLEObject Type="Embed" ProgID="Equation.DSMT4" ShapeID="_x0000_i1092" DrawAspect="Content" ObjectID="_1819995670" r:id="rId135"/>
        </w:object>
      </w:r>
      <w:r w:rsidRPr="00090EE6">
        <w:rPr>
          <w:rFonts w:ascii="Times New Roman" w:eastAsia="Calibri" w:hAnsi="Times New Roman" w:cs="Times New Roman"/>
          <w:bCs/>
          <w:kern w:val="0"/>
          <w:position w:val="-36"/>
          <w:sz w:val="28"/>
          <w:szCs w:val="28"/>
          <w:lang w:val="fr-FR"/>
          <w14:ligatures w14:val="none"/>
        </w:rPr>
        <w:object w:dxaOrig="7440" w:dyaOrig="859" w14:anchorId="324E469D">
          <v:shape id="_x0000_i1093" type="#_x0000_t75" style="width:372.15pt;height:42.3pt" o:ole="">
            <v:imagedata r:id="rId136" o:title=""/>
          </v:shape>
          <o:OLEObject Type="Embed" ProgID="Equation.DSMT4" ShapeID="_x0000_i1093" DrawAspect="Content" ObjectID="_1819995671" r:id="rId137"/>
        </w:object>
      </w:r>
    </w:p>
    <w:p w14:paraId="03625E3A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1.23</w:t>
      </w:r>
    </w:p>
    <w:p w14:paraId="6FC594A9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fr-FR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position w:val="-36"/>
          <w:sz w:val="28"/>
          <w:szCs w:val="28"/>
          <w:lang w:val="fr-FR"/>
          <w14:ligatures w14:val="none"/>
        </w:rPr>
        <w:object w:dxaOrig="8220" w:dyaOrig="859" w14:anchorId="7FF7D4B7">
          <v:shape id="_x0000_i1094" type="#_x0000_t75" style="width:410.85pt;height:42.3pt" o:ole="">
            <v:imagedata r:id="rId138" o:title=""/>
          </v:shape>
          <o:OLEObject Type="Embed" ProgID="Equation.DSMT4" ShapeID="_x0000_i1094" DrawAspect="Content" ObjectID="_1819995672" r:id="rId139"/>
        </w:object>
      </w:r>
    </w:p>
    <w:p w14:paraId="09E4FD13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bCs/>
          <w:kern w:val="0"/>
          <w:position w:val="-36"/>
          <w:sz w:val="28"/>
          <w:szCs w:val="28"/>
          <w14:ligatures w14:val="none"/>
        </w:rPr>
        <w:object w:dxaOrig="8199" w:dyaOrig="859" w14:anchorId="61A86EF5">
          <v:shape id="_x0000_i1095" type="#_x0000_t75" style="width:410.4pt;height:42.3pt" o:ole="">
            <v:imagedata r:id="rId140" o:title=""/>
          </v:shape>
          <o:OLEObject Type="Embed" ProgID="Equation.DSMT4" ShapeID="_x0000_i1095" DrawAspect="Content" ObjectID="_1819995673" r:id="rId141"/>
        </w:object>
      </w:r>
    </w:p>
    <w:p w14:paraId="30CD881D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 xml:space="preserve">- Đáp án câu hỏi trắc nghiệm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9"/>
        <w:gridCol w:w="1829"/>
        <w:gridCol w:w="1829"/>
        <w:gridCol w:w="1829"/>
        <w:gridCol w:w="1700"/>
      </w:tblGrid>
      <w:tr w:rsidR="00090EE6" w:rsidRPr="00090EE6" w14:paraId="3577C91D" w14:textId="77777777" w:rsidTr="001754BE">
        <w:trPr>
          <w:trHeight w:val="377"/>
        </w:trPr>
        <w:tc>
          <w:tcPr>
            <w:tcW w:w="1829" w:type="dxa"/>
            <w:vAlign w:val="center"/>
          </w:tcPr>
          <w:p w14:paraId="57EB7B94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1829" w:type="dxa"/>
          </w:tcPr>
          <w:p w14:paraId="7FF0BBB2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1829" w:type="dxa"/>
          </w:tcPr>
          <w:p w14:paraId="515DA130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829" w:type="dxa"/>
          </w:tcPr>
          <w:p w14:paraId="0FFD7C4B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4</w:t>
            </w:r>
          </w:p>
        </w:tc>
        <w:tc>
          <w:tcPr>
            <w:tcW w:w="1700" w:type="dxa"/>
          </w:tcPr>
          <w:p w14:paraId="0A95F229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090EE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 5</w:t>
            </w:r>
          </w:p>
        </w:tc>
      </w:tr>
      <w:tr w:rsidR="00090EE6" w:rsidRPr="00090EE6" w14:paraId="2718C16D" w14:textId="77777777" w:rsidTr="001754BE">
        <w:trPr>
          <w:trHeight w:val="377"/>
        </w:trPr>
        <w:tc>
          <w:tcPr>
            <w:tcW w:w="1829" w:type="dxa"/>
            <w:vAlign w:val="center"/>
          </w:tcPr>
          <w:p w14:paraId="4F6B3C8B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A</w:t>
            </w:r>
          </w:p>
        </w:tc>
        <w:tc>
          <w:tcPr>
            <w:tcW w:w="1829" w:type="dxa"/>
            <w:vAlign w:val="center"/>
          </w:tcPr>
          <w:p w14:paraId="5FFE869F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829" w:type="dxa"/>
            <w:vAlign w:val="center"/>
          </w:tcPr>
          <w:p w14:paraId="427F71B4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829" w:type="dxa"/>
            <w:vAlign w:val="center"/>
          </w:tcPr>
          <w:p w14:paraId="2E39EE78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Calibri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700" w:type="dxa"/>
          </w:tcPr>
          <w:p w14:paraId="7F7E3088" w14:textId="77777777" w:rsidR="00090EE6" w:rsidRPr="00090EE6" w:rsidRDefault="00090EE6" w:rsidP="00090EE6">
            <w:pPr>
              <w:spacing w:line="360" w:lineRule="auto"/>
              <w:jc w:val="center"/>
              <w:textAlignment w:val="baseline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90EE6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</w:p>
        </w:tc>
      </w:tr>
    </w:tbl>
    <w:p w14:paraId="7BC13B5A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4: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Kết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hận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định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</w:p>
    <w:p w14:paraId="3F0ED3D9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- GV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ữa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ốt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á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á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uyê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ươ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oạt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ộ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ốt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a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í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xá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36E1F1E4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- GV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ú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ý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ỗ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a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hay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mắ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phả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h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iả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. </w:t>
      </w:r>
    </w:p>
    <w:p w14:paraId="15098B4D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D. HOẠT ĐỘNG VẬN DỤNG</w:t>
      </w:r>
    </w:p>
    <w:p w14:paraId="2A31C9CA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a)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Mụ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iêu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: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</w:p>
    <w:p w14:paraId="5317026E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- Học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i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àm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ậ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ụ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ế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ể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ắm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ữ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iế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34C50AB5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- 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ấy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ự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ầ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ũ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oá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ọ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o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uộ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ố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ậ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ụ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iế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ế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rè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uyệ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ư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uy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oá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ọ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qua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iệ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iả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quyết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ấ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ề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oá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ọc</w:t>
      </w:r>
      <w:proofErr w:type="spellEnd"/>
    </w:p>
    <w:p w14:paraId="063885F1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b)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ội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dung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ậ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ụ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í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ất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ủa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ơ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a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phé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ộ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phé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ừ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a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ứ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a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ổ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oà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à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oá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e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yêu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ầu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ủa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GV.</w:t>
      </w:r>
    </w:p>
    <w:p w14:paraId="41772D44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c)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Sản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phẩm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oà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à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ượ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ia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141064D2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d)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ổ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chứ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</w:p>
    <w:p w14:paraId="53F87AF8" w14:textId="77777777" w:rsidR="00090EE6" w:rsidRPr="00090EE6" w:rsidRDefault="00090EE6" w:rsidP="00090EE6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1: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Chuyển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giao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hiệm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vụ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: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</w:p>
    <w:p w14:paraId="7E925C26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- GV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yêu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ầu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àm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gram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1.19 ;</w:t>
      </w:r>
      <w:proofErr w:type="gram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1.22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ử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ụ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ĩ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uật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chia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ẻ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ặ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ô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ể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a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ổ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iếm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a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é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á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á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4FE618C3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2: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hiệm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vụ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oà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à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ược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ia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ao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ổ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ặ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ô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ố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iếu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áp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á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4950CD87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3: Báo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cáo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GV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mờ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ạ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iện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một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i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HS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ình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y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miệng</w:t>
      </w:r>
      <w:proofErr w:type="spellEnd"/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3BE981F8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u w:val="single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u w:val="single"/>
          <w14:ligatures w14:val="none"/>
        </w:rPr>
        <w:t>Kết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u w:val="single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u w:val="single"/>
          <w14:ligatures w14:val="none"/>
        </w:rPr>
        <w:t>quả</w:t>
      </w:r>
      <w:proofErr w:type="spellEnd"/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u w:val="single"/>
          <w14:ligatures w14:val="none"/>
        </w:rPr>
        <w:t>:</w:t>
      </w:r>
    </w:p>
    <w:p w14:paraId="082BDD57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proofErr w:type="spellStart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Bài</w:t>
      </w:r>
      <w:proofErr w:type="spellEnd"/>
      <w:r w:rsidRPr="00090EE6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1.19.  </w:t>
      </w:r>
    </w:p>
    <w:p w14:paraId="15D708B5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a)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ét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khối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ần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ể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ơm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ầy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ể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ơi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ất</w:t>
      </w:r>
      <w:proofErr w:type="spellEnd"/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:  </w:t>
      </w:r>
      <w:r w:rsidRPr="00090EE6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660" w:dyaOrig="360" w14:anchorId="15B59E39">
          <v:shape id="_x0000_i1096" type="#_x0000_t75" style="width:32.85pt;height:18pt" o:ole="">
            <v:imagedata r:id="rId142" o:title=""/>
          </v:shape>
          <o:OLEObject Type="Embed" ProgID="Equation.DSMT4" ShapeID="_x0000_i1096" DrawAspect="Content" ObjectID="_1819995674" r:id="rId143"/>
        </w:object>
      </w:r>
      <w:r w:rsidRPr="00090EE6">
        <w:rPr>
          <w:rFonts w:ascii="Times New Roman" w:eastAsia="Calibri" w:hAnsi="Times New Roman" w:cs="Times New Roman"/>
          <w:kern w:val="0"/>
          <w:position w:val="-18"/>
          <w:sz w:val="28"/>
          <w:szCs w:val="28"/>
          <w14:ligatures w14:val="none"/>
        </w:rPr>
        <w:object w:dxaOrig="600" w:dyaOrig="499" w14:anchorId="7383B5CA">
          <v:shape id="_x0000_i1097" type="#_x0000_t75" style="width:30.15pt;height:25.2pt" o:ole="">
            <v:imagedata r:id="rId144" o:title=""/>
          </v:shape>
          <o:OLEObject Type="Embed" ProgID="Equation.DSMT4" ShapeID="_x0000_i1097" DrawAspect="Content" ObjectID="_1819995675" r:id="rId145"/>
        </w:object>
      </w:r>
    </w:p>
    <w:p w14:paraId="7575C0C5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Số mét khối nước cần có để bơm đầy bể bơi thứ hai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: </w:t>
      </w:r>
      <w:r w:rsidRPr="00090EE6">
        <w:rPr>
          <w:rFonts w:ascii="Times New Roman" w:eastAsia="Calibri" w:hAnsi="Times New Roman" w:cs="Times New Roman"/>
          <w:kern w:val="0"/>
          <w:position w:val="-18"/>
          <w:sz w:val="28"/>
          <w:szCs w:val="28"/>
          <w14:ligatures w14:val="none"/>
        </w:rPr>
        <w:object w:dxaOrig="2740" w:dyaOrig="499" w14:anchorId="1EE1F25B">
          <v:shape id="_x0000_i1098" type="#_x0000_t75" style="width:137.7pt;height:25.2pt" o:ole="">
            <v:imagedata r:id="rId146" o:title=""/>
          </v:shape>
          <o:OLEObject Type="Embed" ProgID="Equation.DSMT4" ShapeID="_x0000_i1098" DrawAspect="Content" ObjectID="_1819995676" r:id="rId147"/>
        </w:objec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</w:p>
    <w:p w14:paraId="41714E89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Số mét khối nước cần có để bơm đầy cả hai bể bơi: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kern w:val="0"/>
          <w:position w:val="-18"/>
          <w:sz w:val="28"/>
          <w:szCs w:val="28"/>
          <w:lang w:val="vi-VN"/>
          <w14:ligatures w14:val="none"/>
        </w:rPr>
        <w:object w:dxaOrig="3340" w:dyaOrig="499" w14:anchorId="5D1B5D28">
          <v:shape id="_x0000_i1099" type="#_x0000_t75" style="width:166.95pt;height:25.2pt" o:ole="">
            <v:imagedata r:id="rId148" o:title=""/>
          </v:shape>
          <o:OLEObject Type="Embed" ProgID="Equation.DSMT4" ShapeID="_x0000_i1099" DrawAspect="Content" ObjectID="_1819995677" r:id="rId149"/>
        </w:object>
      </w:r>
      <w:r w:rsidRPr="00090EE6">
        <w:rPr>
          <w:rFonts w:ascii="Times New Roman" w:eastAsia="Calibri" w:hAnsi="Times New Roman" w:cs="Times New Roman"/>
          <w:kern w:val="0"/>
          <w:position w:val="-4"/>
          <w:sz w:val="28"/>
          <w:szCs w:val="28"/>
          <w:lang w:val="vi-VN"/>
          <w14:ligatures w14:val="none"/>
        </w:rPr>
        <w:object w:dxaOrig="200" w:dyaOrig="300" w14:anchorId="7DD1A809">
          <v:shape id="_x0000_i1100" type="#_x0000_t75" style="width:9.9pt;height:14.85pt" o:ole="">
            <v:imagedata r:id="rId13" o:title=""/>
          </v:shape>
          <o:OLEObject Type="Embed" ProgID="Equation.DSMT4" ShapeID="_x0000_i1100" DrawAspect="Content" ObjectID="_1819995678" r:id="rId150"/>
        </w:object>
      </w:r>
    </w:p>
    <w:p w14:paraId="32DEB91C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b) Lượng nước bơm đầy hai bể nếu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1700" w:dyaOrig="360" w14:anchorId="6F285FAC">
          <v:shape id="_x0000_i1101" type="#_x0000_t75" style="width:84.6pt;height:18pt" o:ole="">
            <v:imagedata r:id="rId151" o:title=""/>
          </v:shape>
          <o:OLEObject Type="Embed" ProgID="Equation.DSMT4" ShapeID="_x0000_i1101" DrawAspect="Content" ObjectID="_1819995679" r:id="rId152"/>
        </w:objec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là: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kern w:val="0"/>
          <w:position w:val="-12"/>
          <w:sz w:val="28"/>
          <w:szCs w:val="28"/>
          <w:lang w:val="vi-VN"/>
          <w14:ligatures w14:val="none"/>
        </w:rPr>
        <w:object w:dxaOrig="2460" w:dyaOrig="420" w14:anchorId="7AEB33CE">
          <v:shape id="_x0000_i1102" type="#_x0000_t75" style="width:122.85pt;height:21.15pt" o:ole="">
            <v:imagedata r:id="rId153" o:title=""/>
          </v:shape>
          <o:OLEObject Type="Embed" ProgID="Equation.DSMT4" ShapeID="_x0000_i1102" DrawAspect="Content" ObjectID="_1819995680" r:id="rId154"/>
        </w:object>
      </w:r>
    </w:p>
    <w:p w14:paraId="25702AC2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Bài 1.22.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</w:p>
    <w:p w14:paraId="5B25282C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lastRenderedPageBreak/>
        <w:t xml:space="preserve">Diện tích của miếng bìa là: </w:t>
      </w:r>
      <w:r w:rsidRPr="00090EE6">
        <w:rPr>
          <w:rFonts w:ascii="Times New Roman" w:eastAsia="Calibri" w:hAnsi="Times New Roman" w:cs="Times New Roman"/>
          <w:kern w:val="0"/>
          <w:position w:val="-4"/>
          <w:sz w:val="28"/>
          <w:szCs w:val="28"/>
          <w:lang w:val="vi-VN"/>
          <w14:ligatures w14:val="none"/>
        </w:rPr>
        <w:object w:dxaOrig="200" w:dyaOrig="300" w14:anchorId="2C2F5C73">
          <v:shape id="_x0000_i1103" type="#_x0000_t75" style="width:9.9pt;height:14.85pt" o:ole="">
            <v:imagedata r:id="rId13" o:title=""/>
          </v:shape>
          <o:OLEObject Type="Embed" ProgID="Equation.DSMT4" ShapeID="_x0000_i1103" DrawAspect="Content" ObjectID="_1819995681" r:id="rId155"/>
        </w:object>
      </w:r>
      <w:r w:rsidRPr="00090EE6">
        <w:rPr>
          <w:rFonts w:ascii="Times New Roman" w:eastAsia="Calibri" w:hAnsi="Times New Roman" w:cs="Times New Roman"/>
          <w:kern w:val="0"/>
          <w:position w:val="-18"/>
          <w:sz w:val="28"/>
          <w:szCs w:val="28"/>
          <w:lang w:val="vi-VN"/>
          <w14:ligatures w14:val="none"/>
        </w:rPr>
        <w:object w:dxaOrig="4520" w:dyaOrig="499" w14:anchorId="2FFA6FEF">
          <v:shape id="_x0000_i1104" type="#_x0000_t75" style="width:225.9pt;height:25.2pt" o:ole="">
            <v:imagedata r:id="rId156" o:title=""/>
          </v:shape>
          <o:OLEObject Type="Embed" ProgID="Equation.DSMT4" ShapeID="_x0000_i1104" DrawAspect="Content" ObjectID="_1819995682" r:id="rId157"/>
        </w:object>
      </w:r>
    </w:p>
    <w:p w14:paraId="3B82F5B4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Diện tích hai hình tròn là: </w:t>
      </w:r>
      <w:r w:rsidRPr="00090EE6">
        <w:rPr>
          <w:rFonts w:ascii="Times New Roman" w:eastAsia="Calibri" w:hAnsi="Times New Roman" w:cs="Times New Roman"/>
          <w:kern w:val="0"/>
          <w:position w:val="-18"/>
          <w:sz w:val="28"/>
          <w:szCs w:val="28"/>
          <w:lang w:val="vi-VN"/>
          <w14:ligatures w14:val="none"/>
        </w:rPr>
        <w:object w:dxaOrig="4840" w:dyaOrig="499" w14:anchorId="35A4FA98">
          <v:shape id="_x0000_i1105" type="#_x0000_t75" style="width:242.1pt;height:25.2pt" o:ole="">
            <v:imagedata r:id="rId158" o:title=""/>
          </v:shape>
          <o:OLEObject Type="Embed" ProgID="Equation.DSMT4" ShapeID="_x0000_i1105" DrawAspect="Content" ObjectID="_1819995683" r:id="rId159"/>
        </w:object>
      </w:r>
    </w:p>
    <w:p w14:paraId="2A18CC70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Dện tích phần còn lại là:</w:t>
      </w:r>
    </w:p>
    <w:p w14:paraId="1467BA8F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Pr="00090EE6">
        <w:rPr>
          <w:rFonts w:ascii="Times New Roman" w:eastAsia="Calibri" w:hAnsi="Times New Roman" w:cs="Times New Roman"/>
          <w:kern w:val="0"/>
          <w:position w:val="-18"/>
          <w:sz w:val="28"/>
          <w:szCs w:val="28"/>
          <w:lang w:val="vi-VN"/>
          <w14:ligatures w14:val="none"/>
        </w:rPr>
        <w:object w:dxaOrig="6259" w:dyaOrig="499" w14:anchorId="152E59BC">
          <v:shape id="_x0000_i1106" type="#_x0000_t75" style="width:312.75pt;height:25.2pt" o:ole="">
            <v:imagedata r:id="rId160" o:title=""/>
          </v:shape>
          <o:OLEObject Type="Embed" ProgID="Equation.DSMT4" ShapeID="_x0000_i1106" DrawAspect="Content" ObjectID="_1819995684" r:id="rId161"/>
        </w:object>
      </w:r>
    </w:p>
    <w:p w14:paraId="6A6CB991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Biểu thức </w:t>
      </w:r>
      <w:r w:rsidRPr="00090EE6">
        <w:rPr>
          <w:rFonts w:ascii="Times New Roman" w:eastAsia="Calibri" w:hAnsi="Times New Roman" w:cs="Times New Roman"/>
          <w:kern w:val="0"/>
          <w:position w:val="-12"/>
          <w:sz w:val="28"/>
          <w:szCs w:val="28"/>
          <w:lang w:val="vi-VN"/>
          <w14:ligatures w14:val="none"/>
        </w:rPr>
        <w:object w:dxaOrig="1800" w:dyaOrig="420" w14:anchorId="2E3543D6">
          <v:shape id="_x0000_i1107" type="#_x0000_t75" style="width:90pt;height:21.15pt" o:ole="">
            <v:imagedata r:id="rId162" o:title=""/>
          </v:shape>
          <o:OLEObject Type="Embed" ProgID="Equation.DSMT4" ShapeID="_x0000_i1107" DrawAspect="Content" ObjectID="_1819995685" r:id="rId163"/>
        </w:objec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là đa thức bậc 2.</w:t>
      </w:r>
    </w:p>
    <w:p w14:paraId="6817E3AA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 xml:space="preserve">Bước 4: Kết luận, nhận định: </w:t>
      </w:r>
    </w:p>
    <w:p w14:paraId="7785D17D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- GV nhận xét, đánh giá khả năng vận dụng làm bài tập, chuẩn kiến thức và lưu ý thái độ tích cực khi tham gia hoạt động và lưu ý lại một lần nữa các lỗi sai hay mắc phải cho lớp.</w:t>
      </w:r>
    </w:p>
    <w:p w14:paraId="63C2955B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vi-VN"/>
          <w14:ligatures w14:val="none"/>
        </w:rPr>
        <w:t>* HƯỚNG DẪN VỀ NHÀ</w:t>
      </w:r>
    </w:p>
    <w:p w14:paraId="3AE8A218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 xml:space="preserve">- Ghi nhớ kiến thức trong bài </w:t>
      </w:r>
    </w:p>
    <w:p w14:paraId="099F4AFD" w14:textId="77777777" w:rsidR="00090EE6" w:rsidRPr="00090EE6" w:rsidRDefault="00090EE6" w:rsidP="00090EE6">
      <w:pPr>
        <w:spacing w:after="0" w:line="360" w:lineRule="auto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>- Hoàn thành bài tập trong SBT</w:t>
      </w:r>
    </w:p>
    <w:p w14:paraId="3F0C7E56" w14:textId="77777777" w:rsidR="00090EE6" w:rsidRPr="00090EE6" w:rsidRDefault="00090EE6" w:rsidP="00090EE6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vi-VN"/>
          <w14:ligatures w14:val="none"/>
        </w:rPr>
      </w:pPr>
      <w:r w:rsidRPr="00090EE6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 xml:space="preserve">- Chuẩn bị bài 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pt-BR"/>
          <w14:ligatures w14:val="none"/>
        </w:rPr>
        <w:t xml:space="preserve">sau “ </w:t>
      </w:r>
      <w:r w:rsidRPr="00090EE6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Bài 4. Phép nhân đa thức</w:t>
      </w:r>
      <w:r w:rsidRPr="00090EE6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”.</w:t>
      </w:r>
    </w:p>
    <w:p w14:paraId="326812B1" w14:textId="77777777" w:rsidR="00090EE6" w:rsidRDefault="00090EE6"/>
    <w:sectPr w:rsidR="00090EE6" w:rsidSect="00090EE6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beration Mono">
    <w:altName w:val="Courier New"/>
    <w:charset w:val="01"/>
    <w:family w:val="modern"/>
    <w:pitch w:val="fixed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6C3CFB"/>
    <w:multiLevelType w:val="hybridMultilevel"/>
    <w:tmpl w:val="1CDA3048"/>
    <w:lvl w:ilvl="0" w:tplc="41CC830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275B23"/>
    <w:multiLevelType w:val="hybridMultilevel"/>
    <w:tmpl w:val="B73640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96149D"/>
    <w:multiLevelType w:val="hybridMultilevel"/>
    <w:tmpl w:val="7E2E27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276E10"/>
    <w:multiLevelType w:val="hybridMultilevel"/>
    <w:tmpl w:val="DFC2CB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6D7752"/>
    <w:multiLevelType w:val="hybridMultilevel"/>
    <w:tmpl w:val="A86013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0F76D7"/>
    <w:multiLevelType w:val="hybridMultilevel"/>
    <w:tmpl w:val="EE8E4BFC"/>
    <w:lvl w:ilvl="0" w:tplc="01A468C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9D6C24"/>
    <w:multiLevelType w:val="hybridMultilevel"/>
    <w:tmpl w:val="C81A375E"/>
    <w:lvl w:ilvl="0" w:tplc="88CED3D2">
      <w:start w:val="1"/>
      <w:numFmt w:val="decimal"/>
      <w:lvlText w:val="Bài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 w:val="0"/>
        <w:i w:val="0"/>
        <w:color w:val="auto"/>
        <w:sz w:val="28"/>
        <w:szCs w:val="28"/>
        <w:u w:val="no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433"/>
        </w:tabs>
        <w:ind w:left="243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153"/>
        </w:tabs>
        <w:ind w:left="315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873"/>
        </w:tabs>
        <w:ind w:left="387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93"/>
        </w:tabs>
        <w:ind w:left="459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313"/>
        </w:tabs>
        <w:ind w:left="531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6033"/>
        </w:tabs>
        <w:ind w:left="603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753"/>
        </w:tabs>
        <w:ind w:left="675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473"/>
        </w:tabs>
        <w:ind w:left="7473" w:hanging="180"/>
      </w:pPr>
    </w:lvl>
  </w:abstractNum>
  <w:abstractNum w:abstractNumId="12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95A7EAA"/>
    <w:multiLevelType w:val="hybridMultilevel"/>
    <w:tmpl w:val="60949936"/>
    <w:lvl w:ilvl="0" w:tplc="3F5C23D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1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9268DE"/>
    <w:multiLevelType w:val="hybridMultilevel"/>
    <w:tmpl w:val="376A2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3D7862"/>
    <w:multiLevelType w:val="hybridMultilevel"/>
    <w:tmpl w:val="3BDE0B1C"/>
    <w:lvl w:ilvl="0" w:tplc="81BA235E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907674C"/>
    <w:multiLevelType w:val="hybridMultilevel"/>
    <w:tmpl w:val="B27A70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0D6B87"/>
    <w:multiLevelType w:val="hybridMultilevel"/>
    <w:tmpl w:val="955203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B533F4"/>
    <w:multiLevelType w:val="hybridMultilevel"/>
    <w:tmpl w:val="6158EA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4837AE8"/>
    <w:multiLevelType w:val="hybridMultilevel"/>
    <w:tmpl w:val="64C44E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C65851"/>
    <w:multiLevelType w:val="hybridMultilevel"/>
    <w:tmpl w:val="3760C162"/>
    <w:lvl w:ilvl="0" w:tplc="01A0C32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7654BDC"/>
    <w:multiLevelType w:val="hybridMultilevel"/>
    <w:tmpl w:val="F9A49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3147AF"/>
    <w:multiLevelType w:val="hybridMultilevel"/>
    <w:tmpl w:val="95D2FD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611587"/>
    <w:multiLevelType w:val="hybridMultilevel"/>
    <w:tmpl w:val="FDD44E86"/>
    <w:lvl w:ilvl="0" w:tplc="740EBAA6">
      <w:start w:val="1"/>
      <w:numFmt w:val="bullet"/>
      <w:lvlText w:val="-"/>
      <w:lvlJc w:val="left"/>
      <w:pPr>
        <w:ind w:left="38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42" w:hanging="360"/>
      </w:pPr>
      <w:rPr>
        <w:rFonts w:ascii="Wingdings" w:hAnsi="Wingdings" w:hint="default"/>
      </w:rPr>
    </w:lvl>
  </w:abstractNum>
  <w:abstractNum w:abstractNumId="34" w15:restartNumberingAfterBreak="0">
    <w:nsid w:val="75883509"/>
    <w:multiLevelType w:val="hybridMultilevel"/>
    <w:tmpl w:val="13CA7DB2"/>
    <w:lvl w:ilvl="0" w:tplc="31642912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B92DD0"/>
    <w:multiLevelType w:val="hybridMultilevel"/>
    <w:tmpl w:val="468E4A36"/>
    <w:lvl w:ilvl="0" w:tplc="EE8AA39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25268225">
    <w:abstractNumId w:val="25"/>
  </w:num>
  <w:num w:numId="2" w16cid:durableId="1596476698">
    <w:abstractNumId w:val="11"/>
  </w:num>
  <w:num w:numId="3" w16cid:durableId="75634744">
    <w:abstractNumId w:val="15"/>
  </w:num>
  <w:num w:numId="4" w16cid:durableId="1499346538">
    <w:abstractNumId w:val="19"/>
  </w:num>
  <w:num w:numId="5" w16cid:durableId="2096974373">
    <w:abstractNumId w:val="7"/>
  </w:num>
  <w:num w:numId="6" w16cid:durableId="775443676">
    <w:abstractNumId w:val="13"/>
  </w:num>
  <w:num w:numId="7" w16cid:durableId="890194723">
    <w:abstractNumId w:val="8"/>
  </w:num>
  <w:num w:numId="8" w16cid:durableId="964852554">
    <w:abstractNumId w:val="37"/>
  </w:num>
  <w:num w:numId="9" w16cid:durableId="707947968">
    <w:abstractNumId w:val="26"/>
  </w:num>
  <w:num w:numId="10" w16cid:durableId="692072314">
    <w:abstractNumId w:val="27"/>
  </w:num>
  <w:num w:numId="11" w16cid:durableId="151020413">
    <w:abstractNumId w:val="23"/>
  </w:num>
  <w:num w:numId="12" w16cid:durableId="2143500547">
    <w:abstractNumId w:val="9"/>
  </w:num>
  <w:num w:numId="13" w16cid:durableId="1687095943">
    <w:abstractNumId w:val="0"/>
  </w:num>
  <w:num w:numId="14" w16cid:durableId="2127121229">
    <w:abstractNumId w:val="1"/>
  </w:num>
  <w:num w:numId="15" w16cid:durableId="76480532">
    <w:abstractNumId w:val="14"/>
  </w:num>
  <w:num w:numId="16" w16cid:durableId="865796946">
    <w:abstractNumId w:val="24"/>
  </w:num>
  <w:num w:numId="17" w16cid:durableId="262425288">
    <w:abstractNumId w:val="17"/>
  </w:num>
  <w:num w:numId="18" w16cid:durableId="754672492">
    <w:abstractNumId w:val="12"/>
  </w:num>
  <w:num w:numId="19" w16cid:durableId="1597907401">
    <w:abstractNumId w:val="21"/>
  </w:num>
  <w:num w:numId="20" w16cid:durableId="1732001303">
    <w:abstractNumId w:val="32"/>
  </w:num>
  <w:num w:numId="21" w16cid:durableId="1030375530">
    <w:abstractNumId w:val="35"/>
  </w:num>
  <w:num w:numId="22" w16cid:durableId="1345087787">
    <w:abstractNumId w:val="16"/>
  </w:num>
  <w:num w:numId="23" w16cid:durableId="1566522517">
    <w:abstractNumId w:val="22"/>
  </w:num>
  <w:num w:numId="24" w16cid:durableId="1325935941">
    <w:abstractNumId w:val="33"/>
  </w:num>
  <w:num w:numId="25" w16cid:durableId="1733848011">
    <w:abstractNumId w:val="4"/>
  </w:num>
  <w:num w:numId="26" w16cid:durableId="542669671">
    <w:abstractNumId w:val="30"/>
  </w:num>
  <w:num w:numId="27" w16cid:durableId="2111854347">
    <w:abstractNumId w:val="20"/>
  </w:num>
  <w:num w:numId="28" w16cid:durableId="462624578">
    <w:abstractNumId w:val="28"/>
  </w:num>
  <w:num w:numId="29" w16cid:durableId="38745361">
    <w:abstractNumId w:val="6"/>
  </w:num>
  <w:num w:numId="30" w16cid:durableId="2057466779">
    <w:abstractNumId w:val="10"/>
  </w:num>
  <w:num w:numId="31" w16cid:durableId="1406761494">
    <w:abstractNumId w:val="5"/>
  </w:num>
  <w:num w:numId="32" w16cid:durableId="2112704942">
    <w:abstractNumId w:val="18"/>
  </w:num>
  <w:num w:numId="33" w16cid:durableId="980353598">
    <w:abstractNumId w:val="29"/>
  </w:num>
  <w:num w:numId="34" w16cid:durableId="1074087351">
    <w:abstractNumId w:val="31"/>
  </w:num>
  <w:num w:numId="35" w16cid:durableId="777066288">
    <w:abstractNumId w:val="3"/>
  </w:num>
  <w:num w:numId="36" w16cid:durableId="1016615790">
    <w:abstractNumId w:val="2"/>
  </w:num>
  <w:num w:numId="37" w16cid:durableId="2014145803">
    <w:abstractNumId w:val="36"/>
  </w:num>
  <w:num w:numId="38" w16cid:durableId="291862456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0EE6"/>
    <w:rsid w:val="00090EE6"/>
    <w:rsid w:val="00BC7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9EBA66"/>
  <w15:chartTrackingRefBased/>
  <w15:docId w15:val="{E35B4317-1D21-4758-B98D-BBFFB83847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90EE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90EE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90EE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90EE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90EE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90EE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90EE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90EE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90EE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90EE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090EE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90EE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90EE6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90EE6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90EE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90EE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90EE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90EE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qFormat/>
    <w:rsid w:val="00090EE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090EE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90EE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90EE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90EE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90EE6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090EE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90EE6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90EE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90EE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90EE6"/>
    <w:rPr>
      <w:b/>
      <w:bCs/>
      <w:smallCaps/>
      <w:color w:val="0F4761" w:themeColor="accent1" w:themeShade="BF"/>
      <w:spacing w:val="5"/>
    </w:rPr>
  </w:style>
  <w:style w:type="numbering" w:customStyle="1" w:styleId="NoList1">
    <w:name w:val="No List1"/>
    <w:next w:val="NoList"/>
    <w:uiPriority w:val="99"/>
    <w:semiHidden/>
    <w:unhideWhenUsed/>
    <w:rsid w:val="00090EE6"/>
  </w:style>
  <w:style w:type="table" w:styleId="TableGrid">
    <w:name w:val="Table Grid"/>
    <w:basedOn w:val="TableNormal"/>
    <w:uiPriority w:val="59"/>
    <w:qFormat/>
    <w:rsid w:val="00090EE6"/>
    <w:pPr>
      <w:spacing w:after="0" w:line="240" w:lineRule="auto"/>
    </w:pPr>
    <w:rPr>
      <w:rFonts w:ascii="Georgia"/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090EE6"/>
    <w:pPr>
      <w:spacing w:after="0" w:line="240" w:lineRule="auto"/>
    </w:pPr>
    <w:rPr>
      <w:rFonts w:ascii="Times New Roman"/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90EE6"/>
    <w:rPr>
      <w:color w:val="808080"/>
    </w:rPr>
  </w:style>
  <w:style w:type="paragraph" w:styleId="NormalWeb">
    <w:name w:val="Normal (Web)"/>
    <w:basedOn w:val="Normal"/>
    <w:uiPriority w:val="99"/>
    <w:unhideWhenUsed/>
    <w:rsid w:val="00090E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styleId="Strong">
    <w:name w:val="Strong"/>
    <w:basedOn w:val="DefaultParagraphFont"/>
    <w:qFormat/>
    <w:rsid w:val="00090EE6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090EE6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kern w:val="0"/>
      <w:sz w:val="27"/>
      <w:szCs w:val="22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090EE6"/>
    <w:rPr>
      <w:rFonts w:ascii="Times New Roman" w:hAnsi="Times New Roman"/>
      <w:kern w:val="0"/>
      <w:sz w:val="27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090EE6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kern w:val="0"/>
      <w:sz w:val="27"/>
      <w:szCs w:val="22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090EE6"/>
    <w:rPr>
      <w:rFonts w:ascii="Times New Roman" w:hAnsi="Times New Roman"/>
      <w:kern w:val="0"/>
      <w:sz w:val="27"/>
      <w:szCs w:val="22"/>
      <w14:ligatures w14:val="none"/>
    </w:rPr>
  </w:style>
  <w:style w:type="character" w:styleId="PageNumber">
    <w:name w:val="page number"/>
    <w:basedOn w:val="DefaultParagraphFont"/>
    <w:rsid w:val="00090EE6"/>
  </w:style>
  <w:style w:type="paragraph" w:styleId="BalloonText">
    <w:name w:val="Balloon Text"/>
    <w:basedOn w:val="Normal"/>
    <w:link w:val="BalloonTextChar"/>
    <w:uiPriority w:val="99"/>
    <w:rsid w:val="00090EE6"/>
    <w:pPr>
      <w:spacing w:after="0" w:line="240" w:lineRule="auto"/>
    </w:pPr>
    <w:rPr>
      <w:rFonts w:ascii="Tahoma" w:eastAsia="Times New Roman" w:hAnsi="Tahoma" w:cs="Times New Roman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90EE6"/>
    <w:rPr>
      <w:rFonts w:ascii="Tahoma" w:eastAsia="Times New Roman" w:hAnsi="Tahoma" w:cs="Times New Roman"/>
      <w:kern w:val="0"/>
      <w:sz w:val="16"/>
      <w:szCs w:val="16"/>
      <w14:ligatures w14:val="none"/>
    </w:rPr>
  </w:style>
  <w:style w:type="character" w:styleId="Emphasis">
    <w:name w:val="Emphasis"/>
    <w:qFormat/>
    <w:rsid w:val="00090EE6"/>
    <w:rPr>
      <w:i/>
      <w:iCs/>
    </w:rPr>
  </w:style>
  <w:style w:type="paragraph" w:customStyle="1" w:styleId="MTDisplayEquation">
    <w:name w:val="MTDisplayEquation"/>
    <w:basedOn w:val="Normal"/>
    <w:next w:val="Normal"/>
    <w:link w:val="MTDisplayEquationChar"/>
    <w:rsid w:val="00090EE6"/>
    <w:pPr>
      <w:tabs>
        <w:tab w:val="center" w:pos="4680"/>
        <w:tab w:val="right" w:pos="9360"/>
      </w:tabs>
      <w:spacing w:after="0" w:line="300" w:lineRule="auto"/>
      <w:jc w:val="both"/>
    </w:pPr>
    <w:rPr>
      <w:rFonts w:ascii="Times New Roman" w:eastAsia="Times New Roman" w:hAnsi="Times New Roman" w:cs="Times New Roman"/>
      <w:b/>
      <w:i/>
      <w:kern w:val="0"/>
      <w:sz w:val="28"/>
      <w:szCs w:val="28"/>
      <w:lang w:val="sv-SE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090EE6"/>
    <w:rPr>
      <w:rFonts w:ascii="Times New Roman" w:eastAsia="Times New Roman" w:hAnsi="Times New Roman" w:cs="Times New Roman"/>
      <w:b/>
      <w:i/>
      <w:kern w:val="0"/>
      <w:sz w:val="28"/>
      <w:szCs w:val="28"/>
      <w:lang w:val="sv-SE"/>
      <w14:ligatures w14:val="none"/>
    </w:rPr>
  </w:style>
  <w:style w:type="character" w:customStyle="1" w:styleId="TitleChar1">
    <w:name w:val="Title Char1"/>
    <w:basedOn w:val="DefaultParagraphFont"/>
    <w:uiPriority w:val="10"/>
    <w:rsid w:val="00090EE6"/>
    <w:rPr>
      <w:rFonts w:ascii="Calibri Light" w:eastAsia="Times New Roman" w:hAnsi="Calibri Light" w:cs="Times New Roman"/>
      <w:spacing w:val="-10"/>
      <w:kern w:val="28"/>
      <w:sz w:val="56"/>
      <w:szCs w:val="56"/>
      <w14:ligatures w14:val="none"/>
    </w:rPr>
  </w:style>
  <w:style w:type="character" w:customStyle="1" w:styleId="TiuChar1">
    <w:name w:val="Tiêu đề Char1"/>
    <w:basedOn w:val="DefaultParagraphFont"/>
    <w:rsid w:val="00090EE6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090EE6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090E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090EE6"/>
  </w:style>
  <w:style w:type="character" w:customStyle="1" w:styleId="Bodytext3">
    <w:name w:val="Body text (3)_"/>
    <w:basedOn w:val="DefaultParagraphFont"/>
    <w:link w:val="Bodytext30"/>
    <w:rsid w:val="00090EE6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090EE6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</w:rPr>
  </w:style>
  <w:style w:type="character" w:customStyle="1" w:styleId="Hyperlink1">
    <w:name w:val="Hyperlink1"/>
    <w:basedOn w:val="DefaultParagraphFont"/>
    <w:rsid w:val="00090EE6"/>
    <w:rPr>
      <w:color w:val="0563C1"/>
      <w:u w:val="single"/>
    </w:rPr>
  </w:style>
  <w:style w:type="character" w:customStyle="1" w:styleId="fontstyle01">
    <w:name w:val="fontstyle01"/>
    <w:rsid w:val="00090EE6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CommentReference">
    <w:name w:val="annotation reference"/>
    <w:basedOn w:val="DefaultParagraphFont"/>
    <w:semiHidden/>
    <w:unhideWhenUsed/>
    <w:rsid w:val="00090EE6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090EE6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rsid w:val="00090EE6"/>
    <w:rPr>
      <w:rFonts w:ascii="Times New Roman" w:eastAsia="Times New Roman" w:hAnsi="Times New Roman" w:cs="Times New Roman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090EE6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90EE6"/>
    <w:rPr>
      <w:rFonts w:ascii="Times New Roman" w:eastAsia="Times New Roman" w:hAnsi="Times New Roman" w:cs="Times New Roman"/>
      <w:b/>
      <w:bCs/>
      <w:kern w:val="0"/>
      <w:sz w:val="20"/>
      <w:szCs w:val="20"/>
      <w14:ligatures w14:val="non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90EE6"/>
    <w:rPr>
      <w:color w:val="605E5C"/>
      <w:shd w:val="clear" w:color="auto" w:fill="E1DFDD"/>
    </w:rPr>
  </w:style>
  <w:style w:type="character" w:styleId="Hyperlink">
    <w:name w:val="Hyperlink"/>
    <w:basedOn w:val="DefaultParagraphFont"/>
    <w:uiPriority w:val="99"/>
    <w:semiHidden/>
    <w:unhideWhenUsed/>
    <w:rsid w:val="00090EE6"/>
    <w:rPr>
      <w:color w:val="467886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80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image" Target="media/image72.wmf"/><Relationship Id="rId156" Type="http://schemas.openxmlformats.org/officeDocument/2006/relationships/image" Target="media/image7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7" Type="http://schemas.openxmlformats.org/officeDocument/2006/relationships/image" Target="media/image2.png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5</Pages>
  <Words>2490</Words>
  <Characters>14198</Characters>
  <Application>Microsoft Office Word</Application>
  <DocSecurity>0</DocSecurity>
  <Lines>118</Lines>
  <Paragraphs>33</Paragraphs>
  <ScaleCrop>false</ScaleCrop>
  <Company/>
  <LinksUpToDate>false</LinksUpToDate>
  <CharactersWithSpaces>16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25-09-21T14:17:00Z</dcterms:created>
  <dcterms:modified xsi:type="dcterms:W3CDTF">2025-09-21T14:24:00Z</dcterms:modified>
</cp:coreProperties>
</file>